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ins w:id="7" w:author="vivo" w:date="2022-08-17T20:25:00Z">
              <w:r>
                <w:rPr>
                  <w:rFonts w:eastAsiaTheme="minorEastAsia" w:hint="eastAsia"/>
                  <w:color w:val="0070C0"/>
                  <w:lang w:val="en-US" w:eastAsia="zh-CN"/>
                </w:rPr>
                <w:t>H</w:t>
              </w:r>
              <w:r>
                <w:rPr>
                  <w:rFonts w:eastAsiaTheme="minorEastAsia"/>
                  <w:color w:val="0070C0"/>
                  <w:lang w:val="en-US" w:eastAsia="zh-CN"/>
                </w:rPr>
                <w:t>ao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Hyperlink"/>
                  <w:rFonts w:eastAsiaTheme="minorEastAsia" w:hint="eastAsia"/>
                  <w:lang w:val="en-US" w:eastAsia="zh-CN"/>
                </w:rPr>
                <w:t>d</w:t>
              </w:r>
              <w:r w:rsidRPr="008E4FE7">
                <w:rPr>
                  <w:rStyle w:val="Hyperlink"/>
                  <w:rFonts w:eastAsiaTheme="minorEastAsia"/>
                  <w:lang w:val="en-US" w:eastAsia="zh-CN"/>
                </w:rPr>
                <w:t>uhao.txyjy</w:t>
              </w:r>
            </w:ins>
            <w:ins w:id="14" w:author="vivo" w:date="2022-08-17T20:26:00Z">
              <w:r w:rsidRPr="008E4FE7">
                <w:rPr>
                  <w:rStyle w:val="Hyperlink"/>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2604C9"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Hyperlink"/>
                  <w:rFonts w:eastAsiaTheme="minorEastAsia"/>
                  <w:lang w:val="sv-SE" w:eastAsia="zh-CN"/>
                </w:rPr>
                <w:t>Olof.zander@</w:t>
              </w:r>
            </w:ins>
            <w:ins w:id="30" w:author="Zander, Olof" w:date="2022-08-17T16:13:00Z">
              <w:r w:rsidRPr="0062184F">
                <w:rPr>
                  <w:rStyle w:val="Hyperlink"/>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2604C9"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Hyperlink"/>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ins w:id="62" w:author="나윤식/선임연구원/ICT기술센터 C&amp;M표준(연)통신표준TP(yunsik.na@lge.com)" w:date="2022-08-18T16:28:00Z">
              <w:r>
                <w:rPr>
                  <w:rFonts w:eastAsia="Malgun Gothic" w:hint="eastAsia"/>
                  <w:color w:val="0070C0"/>
                  <w:lang w:val="en-US" w:eastAsia="ko-KR"/>
                </w:rPr>
                <w:t>Yunsik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ins w:id="69" w:author="Samsung_Bozhi" w:date="2022-08-18T16:10:00Z">
              <w:r>
                <w:rPr>
                  <w:rFonts w:eastAsiaTheme="minorEastAsia" w:hint="eastAsia"/>
                  <w:color w:val="0070C0"/>
                  <w:lang w:val="en-US" w:eastAsia="zh-CN"/>
                </w:rPr>
                <w:t>B</w:t>
              </w:r>
              <w:r>
                <w:rPr>
                  <w:rFonts w:eastAsiaTheme="minorEastAsia"/>
                  <w:color w:val="0070C0"/>
                  <w:lang w:val="en-US" w:eastAsia="zh-CN"/>
                </w:rPr>
                <w:t>ozhi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Hyperlink"/>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Hyperlink"/>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hint="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hint="eastAsia"/>
                <w:color w:val="0070C0"/>
                <w:lang w:val="en-US" w:eastAsia="zh-CN"/>
              </w:rPr>
            </w:pPr>
            <w:ins w:id="102" w:author="chunxia-CMCC" w:date="2022-08-18T20:40:00Z">
              <w:r>
                <w:rPr>
                  <w:rFonts w:eastAsiaTheme="minorEastAsia"/>
                  <w:color w:val="0070C0"/>
                  <w:lang w:val="en-US" w:eastAsia="zh-CN"/>
                </w:rPr>
                <w:t>Chunxia Guo</w:t>
              </w:r>
            </w:ins>
          </w:p>
        </w:tc>
        <w:tc>
          <w:tcPr>
            <w:tcW w:w="3211" w:type="dxa"/>
          </w:tcPr>
          <w:p w14:paraId="64F412FF" w14:textId="451818CB" w:rsidR="002604C9" w:rsidRDefault="002604C9" w:rsidP="002831A9">
            <w:pPr>
              <w:spacing w:after="120"/>
              <w:rPr>
                <w:ins w:id="103" w:author="chunxia-CMCC" w:date="2022-08-18T20:40:00Z"/>
                <w:rFonts w:eastAsiaTheme="minorEastAsia" w:hint="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3DACD639" w14:textId="1073158D" w:rsidR="00C404C3" w:rsidRPr="00C404C3" w:rsidRDefault="00C404C3" w:rsidP="00805BE8">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Heading2"/>
      </w:pPr>
      <w:r w:rsidRPr="00B831AE">
        <w:rPr>
          <w:rFonts w:hint="eastAsia"/>
        </w:rPr>
        <w:lastRenderedPageBreak/>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000000"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Transceiver noise -38.5 dBc</w:t>
            </w:r>
          </w:p>
          <w:p w14:paraId="36463DF5" w14:textId="77777777" w:rsidR="00C807E3" w:rsidRDefault="00C807E3" w:rsidP="00C807E3">
            <w:pPr>
              <w:numPr>
                <w:ilvl w:val="0"/>
                <w:numId w:val="26"/>
              </w:numPr>
            </w:pPr>
            <w:r>
              <w:t>Modulator I/Q imbalance -33.7 dBc</w:t>
            </w:r>
          </w:p>
          <w:p w14:paraId="3FC3A936" w14:textId="77777777" w:rsidR="00C807E3" w:rsidRDefault="00C807E3" w:rsidP="00C807E3">
            <w:pPr>
              <w:numPr>
                <w:ilvl w:val="0"/>
                <w:numId w:val="26"/>
              </w:numPr>
            </w:pPr>
            <w:r>
              <w:t>Modulator CIM3 -60 dBc</w:t>
            </w:r>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Phase noise -35 dBc</w:t>
            </w:r>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dBc]</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000000"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BodyText"/>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000000"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BodyText"/>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000000"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lastRenderedPageBreak/>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ListParagraph"/>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000000"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000000"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r>
              <w:rPr>
                <w:rFonts w:ascii="Arial" w:hAnsi="Arial" w:cs="Arial"/>
                <w:sz w:val="16"/>
                <w:szCs w:val="16"/>
              </w:rPr>
              <w:t>MediaTek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It can be seen that phase noise and PA non-linearity dominate the FR2 Tx performance.</w:t>
            </w:r>
          </w:p>
          <w:tbl>
            <w:tblPr>
              <w:tblStyle w:val="TableGri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000000"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Huawei, HiSilicon</w:t>
            </w:r>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等线" w:hAnsi="Arial" w:cs="Arial"/>
                      <w:color w:val="000000"/>
                      <w:sz w:val="16"/>
                      <w:szCs w:val="16"/>
                      <w:lang w:val="fi-FI" w:eastAsia="zh-CN"/>
                    </w:rPr>
                  </w:pPr>
                  <w:r w:rsidRPr="00045E80">
                    <w:rPr>
                      <w:rFonts w:ascii="Arial" w:eastAsia="等线"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r w:rsidRPr="00045E80">
                    <w:rPr>
                      <w:rFonts w:ascii="Arial" w:eastAsia="等线"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txEVM + rxEVM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r w:rsidRPr="00045E80">
                    <w:rPr>
                      <w:rFonts w:ascii="Arial" w:eastAsia="等线" w:hAnsi="Arial" w:cs="Arial"/>
                      <w:color w:val="000000"/>
                      <w:sz w:val="16"/>
                      <w:szCs w:val="16"/>
                      <w:lang w:eastAsia="zh-CN"/>
                    </w:rPr>
                    <w:t xml:space="preserve">txEVM: 1%, 2%, 3%, 3.5%; </w:t>
                  </w:r>
                </w:p>
                <w:p w14:paraId="71863B18" w14:textId="060B440D"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rxEVM: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000000"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r>
              <w:rPr>
                <w:rFonts w:ascii="Arial" w:hAnsi="Arial" w:cs="Arial"/>
                <w:sz w:val="16"/>
                <w:szCs w:val="16"/>
              </w:rPr>
              <w:t>Xiaomi</w:t>
            </w:r>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1.0%-5.0%]</w:t>
                  </w:r>
                  <w:r w:rsidRPr="00045E80">
                    <w:rPr>
                      <w:rFonts w:ascii="Arial" w:eastAsia="Arial Unicode MS" w:hAnsi="Arial" w:cs="Arial"/>
                      <w:color w:val="000000"/>
                      <w:kern w:val="24"/>
                      <w:sz w:val="16"/>
                      <w:szCs w:val="16"/>
                      <w:lang w:val="en-US" w:eastAsia="zh-CN"/>
                    </w:rPr>
                    <w:t xml:space="preserve">, rxEVM: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txEVM &gt;= rxEVM;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000000"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1</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2</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3</w:t>
            </w:r>
            <w:r w:rsidRPr="00045E80">
              <w:rPr>
                <w:rFonts w:ascii="Arial" w:hAnsi="Arial" w:cs="Arial"/>
                <w:b/>
                <w:sz w:val="16"/>
                <w:szCs w:val="16"/>
              </w:rPr>
              <w:t>:</w:t>
            </w:r>
            <w:r w:rsidRPr="00045E80">
              <w:rPr>
                <w:rFonts w:ascii="Arial" w:eastAsia="宋体" w:hAnsi="Arial" w:cs="Arial"/>
                <w:b/>
                <w:sz w:val="16"/>
                <w:szCs w:val="16"/>
                <w:lang w:val="en-US" w:eastAsia="zh-CN"/>
              </w:rPr>
              <w:t xml:space="preserve"> </w:t>
            </w:r>
            <w:r w:rsidRPr="00045E80">
              <w:rPr>
                <w:rFonts w:ascii="Arial" w:eastAsia="宋体"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000000"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a: </w:t>
            </w:r>
            <w:r w:rsidRPr="00045E80">
              <w:rPr>
                <w:rFonts w:ascii="Arial" w:eastAsia="等线"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b: </w:t>
            </w:r>
            <w:r w:rsidRPr="00045E80">
              <w:rPr>
                <w:rFonts w:ascii="Arial" w:eastAsia="等线"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2: </w:t>
            </w:r>
            <w:r w:rsidRPr="00045E80">
              <w:rPr>
                <w:rFonts w:ascii="Arial" w:eastAsia="等线"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Observation 3:</w:t>
            </w:r>
            <w:r w:rsidRPr="00045E80">
              <w:rPr>
                <w:rFonts w:ascii="Arial" w:eastAsia="等线"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4: </w:t>
            </w:r>
            <w:r w:rsidRPr="00045E80">
              <w:rPr>
                <w:rFonts w:ascii="Arial" w:eastAsia="等线"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Proposal 1: </w:t>
            </w:r>
            <w:r w:rsidRPr="00045E80">
              <w:rPr>
                <w:rFonts w:ascii="Arial" w:eastAsia="等线"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等线" w:hAnsi="Arial" w:cs="Arial"/>
                <w:b/>
                <w:bCs/>
                <w:sz w:val="16"/>
                <w:szCs w:val="16"/>
              </w:rPr>
              <w:t xml:space="preserve">Proposal 2: </w:t>
            </w:r>
            <w:r w:rsidRPr="00045E80">
              <w:rPr>
                <w:rFonts w:ascii="Arial" w:eastAsia="等线"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000000"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000000"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Heading2"/>
      </w:pPr>
      <w:r w:rsidRPr="004A7544">
        <w:rPr>
          <w:rFonts w:hint="eastAsia"/>
        </w:rPr>
        <w:t>Open issues</w:t>
      </w:r>
      <w:r w:rsidR="00DC2500">
        <w:t xml:space="preserve"> summary</w:t>
      </w:r>
    </w:p>
    <w:p w14:paraId="766EF825" w14:textId="4E0A153F" w:rsidR="00571777" w:rsidRPr="00805BE8" w:rsidRDefault="00571777" w:rsidP="00337956">
      <w:pPr>
        <w:pStyle w:val="Heading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01498FD"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等线"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等线" w:hAnsi="Arial" w:cs="Arial"/>
                <w:color w:val="000000"/>
                <w:sz w:val="16"/>
                <w:szCs w:val="16"/>
                <w:lang w:val="en-US" w:eastAsia="zh-CN"/>
              </w:rPr>
              <w:t>Option d):</w:t>
            </w:r>
            <w:r>
              <w:rPr>
                <w:rFonts w:ascii="Arial" w:eastAsia="等线" w:hAnsi="Arial" w:cs="Arial"/>
                <w:color w:val="000000"/>
                <w:sz w:val="16"/>
                <w:szCs w:val="16"/>
                <w:lang w:val="en-US" w:eastAsia="zh-CN"/>
              </w:rPr>
              <w:t xml:space="preserve"> </w:t>
            </w:r>
            <w:r w:rsidRPr="00045E80">
              <w:rPr>
                <w:rFonts w:ascii="Arial" w:eastAsia="等线" w:hAnsi="Arial" w:cs="Arial"/>
                <w:color w:val="000000"/>
                <w:sz w:val="16"/>
                <w:szCs w:val="16"/>
                <w:lang w:val="en-US" w:eastAsia="zh-CN"/>
              </w:rPr>
              <w:t>example</w:t>
            </w:r>
            <w:r>
              <w:rPr>
                <w:rFonts w:ascii="Arial" w:eastAsia="等线" w:hAnsi="Arial" w:cs="Arial"/>
                <w:color w:val="000000"/>
                <w:sz w:val="16"/>
                <w:szCs w:val="16"/>
                <w:lang w:val="en-US" w:eastAsia="zh-CN"/>
              </w:rPr>
              <w:t>1</w:t>
            </w:r>
            <w:r w:rsidRPr="00045E80">
              <w:rPr>
                <w:rFonts w:ascii="Arial" w:eastAsia="等线" w:hAnsi="Arial" w:cs="Arial"/>
                <w:color w:val="000000"/>
                <w:sz w:val="16"/>
                <w:szCs w:val="16"/>
                <w:lang w:val="en-US" w:eastAsia="zh-CN"/>
              </w:rPr>
              <w:t xml:space="preserve"> (</w:t>
            </w:r>
            <w:r>
              <w:rPr>
                <w:rFonts w:ascii="Arial" w:eastAsia="等线" w:hAnsi="Arial" w:cs="Arial"/>
                <w:color w:val="000000"/>
                <w:sz w:val="16"/>
                <w:szCs w:val="16"/>
                <w:lang w:val="en-US" w:eastAsia="zh-CN"/>
              </w:rPr>
              <w:t>UE</w:t>
            </w:r>
            <w:r w:rsidRPr="00045E80">
              <w:rPr>
                <w:rFonts w:ascii="Arial" w:eastAsia="等线" w:hAnsi="Arial" w:cs="Arial"/>
                <w:color w:val="000000"/>
                <w:sz w:val="16"/>
                <w:szCs w:val="16"/>
                <w:lang w:val="en-US" w:eastAsia="zh-CN"/>
              </w:rPr>
              <w:t>) + example</w:t>
            </w:r>
            <w:r>
              <w:rPr>
                <w:rFonts w:ascii="Arial" w:eastAsia="等线" w:hAnsi="Arial" w:cs="Arial"/>
                <w:color w:val="000000"/>
                <w:sz w:val="16"/>
                <w:szCs w:val="16"/>
                <w:lang w:val="en-US" w:eastAsia="zh-CN"/>
              </w:rPr>
              <w:t>2</w:t>
            </w:r>
            <w:r w:rsidRPr="00045E80">
              <w:rPr>
                <w:rFonts w:ascii="Arial" w:eastAsia="等线" w:hAnsi="Arial" w:cs="Arial"/>
                <w:color w:val="000000"/>
                <w:sz w:val="16"/>
                <w:szCs w:val="16"/>
                <w:lang w:val="en-US" w:eastAsia="zh-CN"/>
              </w:rPr>
              <w:t>(</w:t>
            </w:r>
            <w:r>
              <w:rPr>
                <w:rFonts w:ascii="Arial" w:eastAsia="等线" w:hAnsi="Arial" w:cs="Arial"/>
                <w:color w:val="000000"/>
                <w:sz w:val="16"/>
                <w:szCs w:val="16"/>
                <w:lang w:val="en-US" w:eastAsia="zh-CN"/>
              </w:rPr>
              <w:t>BS</w:t>
            </w:r>
            <w:r w:rsidRPr="00045E80">
              <w:rPr>
                <w:rFonts w:ascii="Arial" w:eastAsia="等线"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r>
              <w:rPr>
                <w:rFonts w:ascii="Arial" w:eastAsia="Arial Unicode MS" w:hAnsi="Arial" w:cs="Arial"/>
                <w:color w:val="000000"/>
                <w:kern w:val="24"/>
                <w:sz w:val="16"/>
                <w:szCs w:val="16"/>
                <w:lang w:eastAsia="zh-CN"/>
              </w:rPr>
              <w:t>txEVM: 2%, 3%, 3.5%, 4%</w:t>
            </w:r>
            <w:r w:rsidRPr="00045E80">
              <w:rPr>
                <w:rFonts w:ascii="Arial" w:eastAsia="Arial Unicode MS" w:hAnsi="Arial" w:cs="Arial"/>
                <w:color w:val="000000"/>
                <w:kern w:val="24"/>
                <w:sz w:val="16"/>
                <w:szCs w:val="16"/>
                <w:lang w:val="en-US" w:eastAsia="zh-CN"/>
              </w:rPr>
              <w:t xml:space="preserve">, rxEVM: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txEVM &gt;= rxEVM;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5FD08319" w14:textId="77777777" w:rsidR="008820BB" w:rsidRPr="001D2105" w:rsidRDefault="008820BB" w:rsidP="008820BB">
      <w:pPr>
        <w:pStyle w:val="ListParagraph"/>
        <w:overflowPunct/>
        <w:autoSpaceDE/>
        <w:autoSpaceDN/>
        <w:adjustRightInd/>
        <w:spacing w:after="120"/>
        <w:ind w:left="1440" w:firstLineChars="0" w:firstLine="0"/>
        <w:textAlignment w:val="auto"/>
        <w:rPr>
          <w:rFonts w:eastAsia="宋体"/>
          <w:color w:val="0070C0"/>
          <w:szCs w:val="24"/>
          <w:lang w:eastAsia="zh-CN"/>
        </w:rPr>
      </w:pPr>
    </w:p>
    <w:p w14:paraId="5D424221"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Pr>
          <w:rFonts w:eastAsia="宋体"/>
          <w:color w:val="0070C0"/>
          <w:szCs w:val="24"/>
          <w:lang w:eastAsia="zh-CN"/>
        </w:rPr>
        <w:t>Others. (Please list which parameters need to be modified and how modify)</w:t>
      </w:r>
    </w:p>
    <w:p w14:paraId="51EFC2FB"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617EC99" w14:textId="77777777" w:rsidR="008820BB" w:rsidRPr="000F02F8" w:rsidRDefault="008820BB" w:rsidP="008820B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105" w:author="vivo" w:date="2022-08-17T19:57:00Z"/>
        </w:trPr>
        <w:tc>
          <w:tcPr>
            <w:tcW w:w="978" w:type="dxa"/>
          </w:tcPr>
          <w:p w14:paraId="5450399F" w14:textId="460F59E3" w:rsidR="00EA7D3D" w:rsidRDefault="00EA7D3D" w:rsidP="00EA7D3D">
            <w:pPr>
              <w:spacing w:after="120"/>
              <w:rPr>
                <w:ins w:id="106" w:author="vivo" w:date="2022-08-17T19:57:00Z"/>
                <w:rFonts w:eastAsiaTheme="minorEastAsia"/>
                <w:color w:val="0070C0"/>
                <w:lang w:val="en-US" w:eastAsia="zh-CN"/>
              </w:rPr>
            </w:pPr>
            <w:ins w:id="107"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08"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09" w:author="vivo" w:date="2022-08-17T19:58:00Z"/>
                      <w:rFonts w:ascii="Arial" w:eastAsia="Arial Unicode MS" w:hAnsi="Arial" w:cs="Arial"/>
                      <w:color w:val="000000"/>
                      <w:kern w:val="24"/>
                      <w:sz w:val="16"/>
                      <w:szCs w:val="16"/>
                      <w:lang w:eastAsia="zh-CN"/>
                    </w:rPr>
                  </w:pPr>
                  <w:ins w:id="110"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11" w:author="vivo" w:date="2022-08-17T19:58:00Z"/>
                      <w:rFonts w:ascii="Arial" w:eastAsia="Arial Unicode MS" w:hAnsi="Arial" w:cs="Arial"/>
                      <w:color w:val="000000"/>
                      <w:kern w:val="24"/>
                      <w:sz w:val="16"/>
                      <w:szCs w:val="16"/>
                      <w:lang w:eastAsia="zh-CN"/>
                    </w:rPr>
                  </w:pPr>
                  <w:ins w:id="112"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13" w:author="vivo" w:date="2022-08-17T19:58:00Z"/>
                <w:rFonts w:eastAsiaTheme="minorEastAsia"/>
                <w:color w:val="0070C0"/>
                <w:lang w:eastAsia="zh-CN"/>
              </w:rPr>
            </w:pPr>
            <w:ins w:id="114" w:author="vivo" w:date="2022-08-17T19:58:00Z">
              <w:r>
                <w:rPr>
                  <w:rFonts w:eastAsiaTheme="minorEastAsia" w:hint="eastAsia"/>
                  <w:color w:val="0070C0"/>
                  <w:lang w:eastAsia="zh-CN"/>
                </w:rPr>
                <w:t>n</w:t>
              </w:r>
              <w:r>
                <w:rPr>
                  <w:rFonts w:eastAsiaTheme="minorEastAsia"/>
                  <w:color w:val="0070C0"/>
                  <w:lang w:eastAsia="zh-CN"/>
                </w:rPr>
                <w:t>262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15"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16" w:author="vivo" w:date="2022-08-17T19:58:00Z"/>
                      <w:rFonts w:ascii="Arial" w:hAnsi="Arial" w:cs="Arial"/>
                      <w:sz w:val="16"/>
                      <w:szCs w:val="16"/>
                      <w:lang w:val="en-US" w:eastAsia="zh-CN"/>
                    </w:rPr>
                  </w:pPr>
                  <w:ins w:id="117"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18" w:author="vivo" w:date="2022-08-17T19:58:00Z"/>
                      <w:rFonts w:ascii="Arial" w:hAnsi="Arial" w:cs="Arial"/>
                      <w:sz w:val="16"/>
                      <w:szCs w:val="16"/>
                      <w:lang w:val="en-US" w:eastAsia="zh-CN"/>
                    </w:rPr>
                  </w:pPr>
                  <w:ins w:id="119"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20" w:author="vivo" w:date="2022-08-17T19:58:00Z"/>
                <w:rFonts w:eastAsiaTheme="minorEastAsia"/>
                <w:color w:val="0070C0"/>
                <w:lang w:val="en-US" w:eastAsia="zh-CN"/>
              </w:rPr>
            </w:pPr>
            <w:ins w:id="121"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22" w:author="vivo" w:date="2022-08-17T19:58:00Z"/>
                <w:rFonts w:eastAsiaTheme="minorEastAsia"/>
                <w:color w:val="0070C0"/>
                <w:lang w:val="en-US" w:eastAsia="zh-CN"/>
              </w:rPr>
            </w:pPr>
            <w:ins w:id="123"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24" w:author="vivo" w:date="2022-08-17T19:57:00Z"/>
                <w:rFonts w:eastAsiaTheme="minorEastAsia"/>
                <w:color w:val="0070C0"/>
                <w:lang w:val="en-US" w:eastAsia="zh-CN"/>
              </w:rPr>
            </w:pPr>
            <w:ins w:id="125"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26" w:author="Zander, Olof" w:date="2022-08-17T16:22:00Z"/>
        </w:trPr>
        <w:tc>
          <w:tcPr>
            <w:tcW w:w="978" w:type="dxa"/>
          </w:tcPr>
          <w:p w14:paraId="14ED7FB9" w14:textId="15D8FDA5" w:rsidR="00376279" w:rsidRDefault="00376279" w:rsidP="00376279">
            <w:pPr>
              <w:spacing w:after="120"/>
              <w:jc w:val="both"/>
              <w:rPr>
                <w:ins w:id="127" w:author="Zander, Olof" w:date="2022-08-17T16:22:00Z"/>
                <w:rFonts w:eastAsiaTheme="minorEastAsia"/>
                <w:color w:val="0070C0"/>
                <w:lang w:val="en-US" w:eastAsia="zh-CN"/>
              </w:rPr>
            </w:pPr>
            <w:ins w:id="128"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29" w:author="Zander, Olof" w:date="2022-08-17T16:22:00Z"/>
                <w:rFonts w:ascii="Arial" w:eastAsia="Arial Unicode MS" w:hAnsi="Arial" w:cs="Arial"/>
                <w:color w:val="000000"/>
                <w:kern w:val="24"/>
                <w:sz w:val="16"/>
                <w:szCs w:val="16"/>
                <w:lang w:eastAsia="zh-CN"/>
              </w:rPr>
            </w:pPr>
            <w:ins w:id="130"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31" w:author="Zander, Olof" w:date="2022-08-17T16:25:00Z">
              <w:r>
                <w:rPr>
                  <w:bCs/>
                </w:rPr>
                <w:t>No problem to include n262.</w:t>
              </w:r>
            </w:ins>
          </w:p>
        </w:tc>
      </w:tr>
      <w:tr w:rsidR="00E27110" w14:paraId="3902DC64" w14:textId="77777777" w:rsidTr="00FC3A6F">
        <w:trPr>
          <w:ins w:id="132" w:author="Qualcomm - Sumant Iyer" w:date="2022-08-17T15:14:00Z"/>
        </w:trPr>
        <w:tc>
          <w:tcPr>
            <w:tcW w:w="978" w:type="dxa"/>
          </w:tcPr>
          <w:p w14:paraId="18B50CD9" w14:textId="2795F401" w:rsidR="00E27110" w:rsidRDefault="00E27110" w:rsidP="00E27110">
            <w:pPr>
              <w:spacing w:after="120"/>
              <w:jc w:val="both"/>
              <w:rPr>
                <w:ins w:id="133" w:author="Qualcomm - Sumant Iyer" w:date="2022-08-17T15:14:00Z"/>
                <w:rFonts w:eastAsiaTheme="minorEastAsia"/>
                <w:color w:val="0070C0"/>
                <w:lang w:val="en-US" w:eastAsia="zh-CN"/>
              </w:rPr>
            </w:pPr>
            <w:ins w:id="134"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35" w:author="Qualcomm - Sumant Iyer" w:date="2022-08-17T15:14:00Z"/>
                <w:rFonts w:eastAsiaTheme="minorEastAsia"/>
                <w:color w:val="0070C0"/>
                <w:lang w:val="en-US" w:eastAsia="zh-CN"/>
              </w:rPr>
            </w:pPr>
            <w:ins w:id="136" w:author="Qualcomm - Sumant Iyer" w:date="2022-08-17T15:14:00Z">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ins>
          </w:p>
          <w:p w14:paraId="2F4FD75D" w14:textId="77777777" w:rsidR="00E27110" w:rsidRDefault="00E27110" w:rsidP="00E27110">
            <w:pPr>
              <w:spacing w:after="0" w:line="278" w:lineRule="atLeast"/>
              <w:rPr>
                <w:ins w:id="137"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38" w:author="Qualcomm - Sumant Iyer" w:date="2022-08-17T15:14:00Z"/>
                <w:rFonts w:eastAsiaTheme="minorEastAsia"/>
                <w:color w:val="0070C0"/>
                <w:lang w:val="en-US" w:eastAsia="zh-CN"/>
              </w:rPr>
            </w:pPr>
            <w:ins w:id="139"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40"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41" w:author="Qualcomm - Sumant Iyer" w:date="2022-08-17T15:14:00Z"/>
                <w:rFonts w:eastAsiaTheme="minorEastAsia"/>
                <w:color w:val="0070C0"/>
                <w:lang w:val="en-US" w:eastAsia="zh-CN"/>
              </w:rPr>
            </w:pPr>
          </w:p>
        </w:tc>
      </w:tr>
      <w:tr w:rsidR="002A51A2" w14:paraId="5468EE32" w14:textId="77777777" w:rsidTr="00FC3A6F">
        <w:trPr>
          <w:ins w:id="142" w:author="Pushp Trikha" w:date="2022-08-17T17:28:00Z"/>
        </w:trPr>
        <w:tc>
          <w:tcPr>
            <w:tcW w:w="978" w:type="dxa"/>
          </w:tcPr>
          <w:p w14:paraId="09024B23" w14:textId="7E4A9093" w:rsidR="002A51A2" w:rsidRDefault="002A51A2" w:rsidP="00E27110">
            <w:pPr>
              <w:spacing w:after="120"/>
              <w:jc w:val="both"/>
              <w:rPr>
                <w:ins w:id="143" w:author="Pushp Trikha" w:date="2022-08-17T17:28:00Z"/>
                <w:rFonts w:eastAsiaTheme="minorEastAsia"/>
                <w:color w:val="0070C0"/>
                <w:lang w:val="en-US" w:eastAsia="zh-CN"/>
              </w:rPr>
            </w:pPr>
            <w:ins w:id="144"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45" w:author="Pushp Trikha" w:date="2022-08-17T17:28:00Z"/>
                <w:rFonts w:eastAsiaTheme="minorEastAsia"/>
                <w:color w:val="0070C0"/>
                <w:lang w:val="en-US" w:eastAsia="zh-CN"/>
              </w:rPr>
            </w:pPr>
            <w:ins w:id="146" w:author="Pushp Trikha" w:date="2022-08-17T17:28:00Z">
              <w:r>
                <w:rPr>
                  <w:rFonts w:eastAsiaTheme="minorEastAsia"/>
                  <w:color w:val="0070C0"/>
                  <w:lang w:val="en-US" w:eastAsia="zh-CN"/>
                </w:rPr>
                <w:t xml:space="preserve">If there is </w:t>
              </w:r>
            </w:ins>
            <w:ins w:id="147"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48" w:author="Pushp Trikha" w:date="2022-08-17T17:30:00Z">
              <w:r>
                <w:rPr>
                  <w:rFonts w:eastAsiaTheme="minorEastAsia"/>
                  <w:color w:val="0070C0"/>
                  <w:lang w:val="en-US" w:eastAsia="zh-CN"/>
                </w:rPr>
                <w:t xml:space="preserve">he case based on contributions and </w:t>
              </w:r>
            </w:ins>
            <w:ins w:id="149" w:author="Pushp Trikha" w:date="2022-08-17T17:31:00Z">
              <w:r>
                <w:rPr>
                  <w:rFonts w:eastAsiaTheme="minorEastAsia"/>
                  <w:color w:val="0070C0"/>
                  <w:lang w:val="en-US" w:eastAsia="zh-CN"/>
                </w:rPr>
                <w:t>previous</w:t>
              </w:r>
            </w:ins>
            <w:ins w:id="150" w:author="Pushp Trikha" w:date="2022-08-17T17:30:00Z">
              <w:r>
                <w:rPr>
                  <w:rFonts w:eastAsiaTheme="minorEastAsia"/>
                  <w:color w:val="0070C0"/>
                  <w:lang w:val="en-US" w:eastAsia="zh-CN"/>
                </w:rPr>
                <w:t xml:space="preserve"> RAN4 documents, but th</w:t>
              </w:r>
            </w:ins>
            <w:ins w:id="151"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52"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53"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54" w:author="나윤식/선임연구원/ICT기술센터 C&amp;M표준(연)통신표준TP(yunsik.na@lge.com)" w:date="2022-08-18T16:29:00Z"/>
                <w:rFonts w:eastAsiaTheme="minorEastAsia"/>
                <w:color w:val="0070C0"/>
                <w:lang w:val="en-US" w:eastAsia="zh-CN"/>
              </w:rPr>
            </w:pPr>
            <w:ins w:id="155"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56" w:author="나윤식/선임연구원/ICT기술센터 C&amp;M표준(연)통신표준TP(yunsik.na@lge.com)" w:date="2022-08-18T16:29:00Z"/>
                <w:rFonts w:eastAsiaTheme="minorEastAsia"/>
                <w:color w:val="0070C0"/>
                <w:lang w:val="en-US" w:eastAsia="zh-CN"/>
              </w:rPr>
            </w:pPr>
            <w:ins w:id="157"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158" w:author="Nokia" w:date="2022-08-18T19:55:00Z"/>
        </w:trPr>
        <w:tc>
          <w:tcPr>
            <w:tcW w:w="978" w:type="dxa"/>
          </w:tcPr>
          <w:p w14:paraId="18AFABA7" w14:textId="4A56954D" w:rsidR="007573A7" w:rsidRDefault="007573A7" w:rsidP="007573A7">
            <w:pPr>
              <w:spacing w:after="120"/>
              <w:jc w:val="both"/>
              <w:rPr>
                <w:ins w:id="159" w:author="Nokia" w:date="2022-08-18T19:55:00Z"/>
                <w:rFonts w:eastAsia="Malgun Gothic"/>
                <w:color w:val="0070C0"/>
                <w:lang w:val="en-US" w:eastAsia="ko-KR"/>
              </w:rPr>
            </w:pPr>
            <w:ins w:id="160"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161" w:author="Nokia" w:date="2022-08-18T19:55:00Z"/>
                <w:rFonts w:eastAsiaTheme="minorEastAsia"/>
                <w:color w:val="0070C0"/>
                <w:lang w:val="en-US" w:eastAsia="zh-CN"/>
              </w:rPr>
            </w:pPr>
            <w:ins w:id="162"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163" w:author="Nokia" w:date="2022-08-18T19:55:00Z"/>
                <w:rFonts w:eastAsiaTheme="minorEastAsia"/>
                <w:color w:val="0070C0"/>
                <w:lang w:val="en-US" w:eastAsia="zh-CN"/>
              </w:rPr>
            </w:pPr>
            <w:ins w:id="164"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165" w:author="Nokia" w:date="2022-08-18T19:55:00Z"/>
                <w:rFonts w:eastAsia="Times New Roman"/>
                <w:color w:val="000000" w:themeColor="text1"/>
                <w:lang w:eastAsia="zh-CN"/>
              </w:rPr>
            </w:pPr>
            <w:ins w:id="166" w:author="Nokia" w:date="2022-08-18T19:55:00Z">
              <w:r w:rsidRPr="00932D69">
                <w:rPr>
                  <w:rFonts w:eastAsia="Times New Roman"/>
                  <w:color w:val="0070C0"/>
                  <w:lang w:val="en-US" w:eastAsia="zh-CN"/>
                </w:rPr>
                <w:t xml:space="preserve">TxEVM + rxEVM: focus on </w:t>
              </w:r>
              <w:r w:rsidRPr="00932D69">
                <w:rPr>
                  <w:rFonts w:eastAsia="Times New Roman"/>
                  <w:color w:val="000000" w:themeColor="text1"/>
                  <w:lang w:eastAsia="zh-CN"/>
                </w:rPr>
                <w:t>3%, 3.5%, 4% first</w:t>
              </w:r>
            </w:ins>
          </w:p>
        </w:tc>
      </w:tr>
      <w:tr w:rsidR="002831A9" w14:paraId="226A44C3" w14:textId="77777777" w:rsidTr="00FC3A6F">
        <w:trPr>
          <w:ins w:id="167" w:author="Xiaomi" w:date="2022-08-18T19:59:00Z"/>
        </w:trPr>
        <w:tc>
          <w:tcPr>
            <w:tcW w:w="978" w:type="dxa"/>
          </w:tcPr>
          <w:p w14:paraId="1590B79C" w14:textId="50DA6B80" w:rsidR="002831A9" w:rsidRPr="2F968AF2" w:rsidRDefault="002831A9" w:rsidP="002831A9">
            <w:pPr>
              <w:spacing w:after="120"/>
              <w:jc w:val="both"/>
              <w:rPr>
                <w:ins w:id="168" w:author="Xiaomi" w:date="2022-08-18T19:59:00Z"/>
                <w:rFonts w:eastAsiaTheme="minorEastAsia"/>
                <w:color w:val="0070C0"/>
                <w:lang w:val="en-US" w:eastAsia="zh-CN"/>
              </w:rPr>
            </w:pPr>
            <w:ins w:id="169"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tcPr>
          <w:p w14:paraId="6B0CFC8D" w14:textId="77777777" w:rsidR="002831A9" w:rsidRPr="004339A0" w:rsidRDefault="002831A9" w:rsidP="002831A9">
            <w:pPr>
              <w:spacing w:after="120"/>
              <w:rPr>
                <w:ins w:id="170" w:author="Xiaomi" w:date="2022-08-18T19:59:00Z"/>
                <w:rFonts w:eastAsiaTheme="minorEastAsia"/>
                <w:color w:val="0070C0"/>
                <w:lang w:val="en-US" w:eastAsia="zh-CN"/>
              </w:rPr>
            </w:pPr>
            <w:ins w:id="171"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r>
                <w:rPr>
                  <w:rFonts w:eastAsiaTheme="minorEastAsia"/>
                  <w:color w:val="0070C0"/>
                  <w:lang w:val="en-US" w:eastAsia="zh-CN"/>
                </w:rPr>
                <w:t>v</w:t>
              </w:r>
              <w:r w:rsidRPr="004339A0">
                <w:rPr>
                  <w:rFonts w:eastAsiaTheme="minorEastAsia"/>
                  <w:color w:val="0070C0"/>
                  <w:lang w:val="en-US" w:eastAsia="zh-CN"/>
                </w:rPr>
                <w:t>ivo’s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172"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10.95pt" o:ole="">
                    <v:imagedata r:id="rId22" o:title=""/>
                  </v:shape>
                  <o:OLEObject Type="Embed" ProgID="Equation.DSMT4" ShapeID="_x0000_i1025" DrawAspect="Content" ObjectID="_1722362863" r:id="rId23"/>
                </w:object>
              </w:r>
            </w:ins>
            <w:ins w:id="173" w:author="Xiaomi" w:date="2022-08-18T19:59:00Z">
              <w:r w:rsidRPr="000B48BF">
                <w:rPr>
                  <w:rFonts w:eastAsiaTheme="minorEastAsia"/>
                  <w:color w:val="0070C0"/>
                  <w:lang w:val="en-US" w:eastAsia="zh-CN"/>
                </w:rPr>
                <w:t xml:space="preserve">and </w:t>
              </w:r>
            </w:ins>
            <w:ins w:id="174" w:author="Xiaomi" w:date="2022-08-18T19:59:00Z">
              <w:r w:rsidRPr="000B48BF">
                <w:rPr>
                  <w:rFonts w:eastAsiaTheme="minorEastAsia"/>
                  <w:color w:val="0070C0"/>
                  <w:lang w:val="en-US" w:eastAsia="zh-CN"/>
                </w:rPr>
                <w:object w:dxaOrig="580" w:dyaOrig="380" w14:anchorId="4C2CBAF4">
                  <v:shape id="_x0000_i1026" type="#_x0000_t75" style="width:15.05pt;height:11.85pt" o:ole="">
                    <v:imagedata r:id="rId24" o:title=""/>
                  </v:shape>
                  <o:OLEObject Type="Embed" ProgID="Equation.3" ShapeID="_x0000_i1026" DrawAspect="Content" ObjectID="_1722362864" r:id="rId25"/>
                </w:object>
              </w:r>
            </w:ins>
            <w:ins w:id="175"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176" w:author="Xiaomi" w:date="2022-08-18T19:59:00Z"/>
                <w:rFonts w:eastAsiaTheme="minorEastAsia"/>
                <w:color w:val="0070C0"/>
                <w:lang w:val="en-US" w:eastAsia="zh-CN"/>
              </w:rPr>
            </w:pPr>
            <w:ins w:id="177"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178" w:author="Xiaomi" w:date="2022-08-18T19:59:00Z"/>
                <w:rFonts w:eastAsiaTheme="minorEastAsia"/>
                <w:color w:val="0070C0"/>
                <w:lang w:val="en-US" w:eastAsia="zh-CN"/>
              </w:rPr>
            </w:pPr>
            <w:ins w:id="179"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3C6B9EA" w14:textId="09453943"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BD6C90">
        <w:rPr>
          <w:rFonts w:eastAsia="宋体"/>
          <w:color w:val="0070C0"/>
          <w:szCs w:val="24"/>
          <w:lang w:eastAsia="zh-CN"/>
        </w:rPr>
        <w:t>O</w:t>
      </w:r>
      <w:r w:rsidR="007803A4">
        <w:rPr>
          <w:rFonts w:eastAsia="宋体"/>
          <w:color w:val="0070C0"/>
          <w:szCs w:val="24"/>
          <w:lang w:eastAsia="zh-CN"/>
        </w:rPr>
        <w:t xml:space="preserve">nly c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w:t>
      </w:r>
    </w:p>
    <w:p w14:paraId="49D6F8A9" w14:textId="3BF42D36" w:rsidR="00B4108D" w:rsidRDefault="00B4108D" w:rsidP="00B4108D">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BD6C90">
        <w:rPr>
          <w:rFonts w:eastAsia="宋体"/>
          <w:color w:val="0070C0"/>
          <w:szCs w:val="24"/>
          <w:lang w:eastAsia="zh-CN"/>
        </w:rPr>
        <w:t>C</w:t>
      </w:r>
      <w:r w:rsidR="007803A4">
        <w:rPr>
          <w:rFonts w:eastAsia="宋体"/>
          <w:color w:val="0070C0"/>
          <w:szCs w:val="24"/>
          <w:lang w:eastAsia="zh-CN"/>
        </w:rPr>
        <w:t xml:space="preserve">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 and PC3 with </w:t>
      </w:r>
      <w:r w:rsidR="007803A4" w:rsidRPr="007803A4">
        <w:rPr>
          <w:rFonts w:eastAsia="宋体"/>
          <w:color w:val="0070C0"/>
          <w:szCs w:val="24"/>
          <w:lang w:eastAsia="zh-CN"/>
        </w:rPr>
        <w:t>asymmetric EVM split for UE</w:t>
      </w:r>
      <w:r w:rsidR="007803A4">
        <w:rPr>
          <w:rFonts w:eastAsia="宋体"/>
          <w:color w:val="0070C0"/>
          <w:szCs w:val="24"/>
          <w:lang w:eastAsia="zh-CN"/>
        </w:rPr>
        <w:t xml:space="preserve"> </w:t>
      </w:r>
      <w:r w:rsidR="007803A4" w:rsidRPr="007803A4">
        <w:rPr>
          <w:rFonts w:eastAsia="宋体"/>
          <w:color w:val="0070C0"/>
          <w:szCs w:val="24"/>
          <w:lang w:eastAsia="zh-CN"/>
        </w:rPr>
        <w:t>and BS</w:t>
      </w:r>
    </w:p>
    <w:p w14:paraId="47EA7EE1" w14:textId="7684B24A" w:rsidR="00CE3559" w:rsidRPr="00805BE8" w:rsidRDefault="00CE3559" w:rsidP="00B4108D">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w:t>
      </w:r>
      <w:r w:rsidR="00BD6C90">
        <w:rPr>
          <w:rFonts w:eastAsia="宋体"/>
          <w:color w:val="0070C0"/>
          <w:szCs w:val="24"/>
          <w:lang w:eastAsia="zh-CN"/>
        </w:rPr>
        <w:t>C</w:t>
      </w:r>
      <w:r w:rsidR="000A5C81">
        <w:rPr>
          <w:rFonts w:eastAsia="宋体"/>
          <w:color w:val="0070C0"/>
          <w:szCs w:val="24"/>
          <w:lang w:eastAsia="zh-CN"/>
        </w:rPr>
        <w:t xml:space="preserve">onsider PC1, PC2, PC3, PC5 with equal </w:t>
      </w:r>
      <w:r w:rsidR="000A5C81" w:rsidRPr="007803A4">
        <w:rPr>
          <w:rFonts w:eastAsia="宋体"/>
          <w:color w:val="0070C0"/>
          <w:szCs w:val="24"/>
          <w:lang w:eastAsia="zh-CN"/>
        </w:rPr>
        <w:t>EVM split for UE</w:t>
      </w:r>
      <w:r w:rsidR="000A5C81">
        <w:rPr>
          <w:rFonts w:eastAsia="宋体"/>
          <w:color w:val="0070C0"/>
          <w:szCs w:val="24"/>
          <w:lang w:eastAsia="zh-CN"/>
        </w:rPr>
        <w:t xml:space="preserve"> and BS</w:t>
      </w:r>
    </w:p>
    <w:p w14:paraId="584C6E6F"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73588CC" w14:textId="77777777"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180"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181" w:author="Apple" w:date="2022-08-17T10:54:00Z"/>
                <w:rFonts w:eastAsiaTheme="minorEastAsia"/>
                <w:color w:val="0070C0"/>
                <w:lang w:val="en-US" w:eastAsia="zh-CN"/>
              </w:rPr>
            </w:pPr>
            <w:ins w:id="182"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183" w:author="Apple" w:date="2022-08-17T10:54:00Z">
              <w:r>
                <w:rPr>
                  <w:rFonts w:eastAsiaTheme="minorEastAsia"/>
                  <w:color w:val="0070C0"/>
                  <w:lang w:val="en-US" w:eastAsia="zh-CN"/>
                </w:rPr>
                <w:t>n</w:t>
              </w:r>
            </w:ins>
            <w:ins w:id="184"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185" w:author="OPPO-JQ" w:date="2022-08-17T18:00:00Z"/>
        </w:trPr>
        <w:tc>
          <w:tcPr>
            <w:tcW w:w="1236" w:type="dxa"/>
          </w:tcPr>
          <w:p w14:paraId="314D8809" w14:textId="32009580" w:rsidR="001F3715" w:rsidRDefault="001F3715" w:rsidP="001F3715">
            <w:pPr>
              <w:spacing w:after="120"/>
              <w:rPr>
                <w:ins w:id="186" w:author="OPPO-JQ" w:date="2022-08-17T18:00:00Z"/>
                <w:rFonts w:eastAsiaTheme="minorEastAsia"/>
                <w:color w:val="0070C0"/>
                <w:lang w:val="en-US" w:eastAsia="zh-CN"/>
              </w:rPr>
            </w:pPr>
            <w:ins w:id="187"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188" w:author="OPPO-JQ" w:date="2022-08-17T18:01:00Z"/>
                <w:rFonts w:eastAsiaTheme="minorEastAsia"/>
                <w:color w:val="0070C0"/>
                <w:lang w:val="en-US" w:eastAsia="zh-CN"/>
              </w:rPr>
            </w:pPr>
            <w:ins w:id="189"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190" w:author="OPPO-JQ" w:date="2022-08-17T18:00:00Z"/>
                <w:rFonts w:eastAsiaTheme="minorEastAsia"/>
                <w:color w:val="0070C0"/>
                <w:lang w:val="en-US" w:eastAsia="zh-CN"/>
              </w:rPr>
            </w:pPr>
            <w:ins w:id="191"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192"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193" w:author="vivo" w:date="2022-08-17T19:59:00Z"/>
        </w:trPr>
        <w:tc>
          <w:tcPr>
            <w:tcW w:w="1236" w:type="dxa"/>
          </w:tcPr>
          <w:p w14:paraId="65A51CE8" w14:textId="62881B2F" w:rsidR="00EA7D3D" w:rsidRDefault="00EA7D3D" w:rsidP="00EA7D3D">
            <w:pPr>
              <w:spacing w:after="120"/>
              <w:rPr>
                <w:ins w:id="194" w:author="vivo" w:date="2022-08-17T19:59:00Z"/>
                <w:rFonts w:eastAsiaTheme="minorEastAsia"/>
                <w:color w:val="0070C0"/>
                <w:lang w:val="en-US" w:eastAsia="zh-CN"/>
              </w:rPr>
            </w:pPr>
            <w:ins w:id="195" w:author="vivo" w:date="2022-08-17T19:59: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196" w:author="vivo" w:date="2022-08-17T19:59:00Z"/>
                <w:rFonts w:eastAsiaTheme="minorEastAsia"/>
                <w:color w:val="0070C0"/>
                <w:lang w:val="en-US" w:eastAsia="zh-CN"/>
              </w:rPr>
            </w:pPr>
            <w:ins w:id="197"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198" w:author="Zander, Olof" w:date="2022-08-17T16:27:00Z"/>
        </w:trPr>
        <w:tc>
          <w:tcPr>
            <w:tcW w:w="1236" w:type="dxa"/>
          </w:tcPr>
          <w:p w14:paraId="08F51A48" w14:textId="47C3B33E" w:rsidR="00376279" w:rsidRDefault="00376279" w:rsidP="00376279">
            <w:pPr>
              <w:spacing w:after="120"/>
              <w:rPr>
                <w:ins w:id="199" w:author="Zander, Olof" w:date="2022-08-17T16:27:00Z"/>
                <w:rFonts w:eastAsiaTheme="minorEastAsia"/>
                <w:color w:val="0070C0"/>
                <w:lang w:val="en-US" w:eastAsia="zh-CN"/>
              </w:rPr>
            </w:pPr>
            <w:ins w:id="200" w:author="Zander, Olof" w:date="2022-08-17T16:27:00Z">
              <w:r>
                <w:rPr>
                  <w:rFonts w:eastAsiaTheme="minorEastAsia"/>
                  <w:color w:val="0070C0"/>
                  <w:lang w:val="en-US" w:eastAsia="zh-CN"/>
                </w:rPr>
                <w:t>Sony</w:t>
              </w:r>
            </w:ins>
          </w:p>
        </w:tc>
        <w:tc>
          <w:tcPr>
            <w:tcW w:w="8395" w:type="dxa"/>
          </w:tcPr>
          <w:p w14:paraId="3DFDECDC" w14:textId="39C025BE" w:rsidR="00376279" w:rsidRDefault="00376279" w:rsidP="00376279">
            <w:pPr>
              <w:spacing w:after="120"/>
              <w:rPr>
                <w:ins w:id="201" w:author="Zander, Olof" w:date="2022-08-17T16:27:00Z"/>
                <w:rFonts w:eastAsiaTheme="minorEastAsia"/>
                <w:color w:val="0070C0"/>
                <w:lang w:val="en-US" w:eastAsia="zh-CN"/>
              </w:rPr>
            </w:pPr>
            <w:ins w:id="202"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203" w:author="Qualcomm - Sumant Iyer" w:date="2022-08-17T15:16:00Z"/>
        </w:trPr>
        <w:tc>
          <w:tcPr>
            <w:tcW w:w="1236" w:type="dxa"/>
          </w:tcPr>
          <w:p w14:paraId="481496D4" w14:textId="2605C56D" w:rsidR="00FD0E3F" w:rsidRDefault="00FD0E3F" w:rsidP="00FD0E3F">
            <w:pPr>
              <w:spacing w:after="120"/>
              <w:rPr>
                <w:ins w:id="204" w:author="Qualcomm - Sumant Iyer" w:date="2022-08-17T15:16:00Z"/>
                <w:rFonts w:eastAsiaTheme="minorEastAsia"/>
                <w:color w:val="0070C0"/>
                <w:lang w:val="en-US" w:eastAsia="zh-CN"/>
              </w:rPr>
            </w:pPr>
            <w:ins w:id="205" w:author="Qualcomm - Sumant Iyer" w:date="2022-08-17T15:16:00Z">
              <w:r>
                <w:rPr>
                  <w:rFonts w:eastAsiaTheme="minorEastAsia"/>
                  <w:color w:val="0070C0"/>
                  <w:lang w:val="en-US" w:eastAsia="zh-CN"/>
                </w:rPr>
                <w:lastRenderedPageBreak/>
                <w:t>Qualcomm</w:t>
              </w:r>
            </w:ins>
          </w:p>
        </w:tc>
        <w:tc>
          <w:tcPr>
            <w:tcW w:w="8395" w:type="dxa"/>
          </w:tcPr>
          <w:p w14:paraId="4673BEA3" w14:textId="77777777" w:rsidR="00FD0E3F" w:rsidRDefault="00FD0E3F" w:rsidP="00FD0E3F">
            <w:pPr>
              <w:spacing w:after="120"/>
              <w:rPr>
                <w:ins w:id="206" w:author="Qualcomm - Sumant Iyer" w:date="2022-08-17T15:16:00Z"/>
                <w:rFonts w:eastAsiaTheme="minorEastAsia"/>
                <w:color w:val="0070C0"/>
                <w:lang w:val="en-US" w:eastAsia="zh-CN"/>
              </w:rPr>
            </w:pPr>
            <w:ins w:id="207" w:author="Qualcomm - Sumant Iyer" w:date="2022-08-17T15:16:00Z">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08" w:author="Qualcomm - Sumant Iyer" w:date="2022-08-17T15:16:00Z"/>
                <w:rFonts w:eastAsiaTheme="minorEastAsia"/>
                <w:color w:val="0070C0"/>
                <w:lang w:val="en-US" w:eastAsia="zh-CN"/>
              </w:rPr>
            </w:pPr>
          </w:p>
          <w:p w14:paraId="58EB25B2" w14:textId="08BF6770" w:rsidR="00FD0E3F" w:rsidRDefault="00FD0E3F" w:rsidP="00FD0E3F">
            <w:pPr>
              <w:spacing w:after="120"/>
              <w:rPr>
                <w:ins w:id="209" w:author="Qualcomm - Sumant Iyer" w:date="2022-08-17T15:16:00Z"/>
                <w:rFonts w:eastAsiaTheme="minorEastAsia"/>
                <w:color w:val="0070C0"/>
                <w:lang w:val="en-US" w:eastAsia="zh-CN"/>
              </w:rPr>
            </w:pPr>
            <w:ins w:id="210"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6D73A6" w14:paraId="2177B1F4" w14:textId="77777777" w:rsidTr="00CE3559">
        <w:trPr>
          <w:ins w:id="211" w:author="紀鈞翔" w:date="2022-08-18T14:10:00Z"/>
        </w:trPr>
        <w:tc>
          <w:tcPr>
            <w:tcW w:w="1236" w:type="dxa"/>
          </w:tcPr>
          <w:p w14:paraId="4C448304" w14:textId="7497AA8F" w:rsidR="006D73A6" w:rsidRPr="006D73A6" w:rsidRDefault="006D73A6" w:rsidP="00FD0E3F">
            <w:pPr>
              <w:spacing w:after="120"/>
              <w:rPr>
                <w:ins w:id="212" w:author="紀鈞翔" w:date="2022-08-18T14:10:00Z"/>
                <w:rFonts w:eastAsia="PMingLiU"/>
                <w:color w:val="0070C0"/>
                <w:lang w:val="en-US" w:eastAsia="zh-TW"/>
              </w:rPr>
            </w:pPr>
            <w:ins w:id="213"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14" w:author="紀鈞翔" w:date="2022-08-18T14:11:00Z"/>
                <w:rFonts w:eastAsia="PMingLiU"/>
                <w:color w:val="0070C0"/>
                <w:lang w:val="en-US" w:eastAsia="zh-TW"/>
              </w:rPr>
            </w:pPr>
            <w:ins w:id="215"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16" w:author="紀鈞翔" w:date="2022-08-18T14:10:00Z"/>
                <w:rFonts w:eastAsia="PMingLiU"/>
                <w:color w:val="0070C0"/>
                <w:lang w:val="en-US" w:eastAsia="zh-TW"/>
              </w:rPr>
            </w:pPr>
            <w:ins w:id="217" w:author="紀鈞翔" w:date="2022-08-18T14:13:00Z">
              <w:r>
                <w:rPr>
                  <w:rFonts w:eastAsia="PMingLiU"/>
                  <w:color w:val="0070C0"/>
                  <w:lang w:val="en-US" w:eastAsia="zh-TW"/>
                </w:rPr>
                <w:t xml:space="preserve">We prefer focus </w:t>
              </w:r>
            </w:ins>
            <w:ins w:id="218" w:author="紀鈞翔" w:date="2022-08-18T14:14:00Z">
              <w:r>
                <w:rPr>
                  <w:rFonts w:eastAsia="PMingLiU"/>
                  <w:color w:val="0070C0"/>
                  <w:lang w:val="en-US" w:eastAsia="zh-TW"/>
                </w:rPr>
                <w:t xml:space="preserve">on </w:t>
              </w:r>
            </w:ins>
            <w:ins w:id="219" w:author="紀鈞翔" w:date="2022-08-18T14:12:00Z">
              <w:r>
                <w:rPr>
                  <w:rFonts w:eastAsia="PMingLiU" w:hint="eastAsia"/>
                  <w:color w:val="0070C0"/>
                  <w:lang w:val="en-US" w:eastAsia="zh-TW"/>
                </w:rPr>
                <w:t>P</w:t>
              </w:r>
              <w:r>
                <w:rPr>
                  <w:rFonts w:eastAsia="PMingLiU"/>
                  <w:color w:val="0070C0"/>
                  <w:lang w:val="en-US" w:eastAsia="zh-TW"/>
                </w:rPr>
                <w:t>C1</w:t>
              </w:r>
            </w:ins>
            <w:ins w:id="220" w:author="紀鈞翔" w:date="2022-08-18T14:13:00Z">
              <w:r>
                <w:rPr>
                  <w:rFonts w:eastAsia="PMingLiU"/>
                  <w:color w:val="0070C0"/>
                  <w:lang w:val="en-US" w:eastAsia="zh-TW"/>
                </w:rPr>
                <w:t>,PC2, and PC5</w:t>
              </w:r>
            </w:ins>
            <w:ins w:id="221" w:author="紀鈞翔" w:date="2022-08-18T14:14:00Z">
              <w:r>
                <w:rPr>
                  <w:rFonts w:eastAsia="PMingLiU"/>
                  <w:color w:val="0070C0"/>
                  <w:lang w:val="en-US" w:eastAsia="zh-TW"/>
                </w:rPr>
                <w:t>. For PC3, we</w:t>
              </w:r>
            </w:ins>
            <w:ins w:id="222" w:author="紀鈞翔" w:date="2022-08-18T14:16:00Z">
              <w:r w:rsidR="00635D1A">
                <w:rPr>
                  <w:rFonts w:eastAsia="PMingLiU"/>
                  <w:color w:val="0070C0"/>
                  <w:lang w:val="en-US" w:eastAsia="zh-TW"/>
                </w:rPr>
                <w:t xml:space="preserve"> think </w:t>
              </w:r>
            </w:ins>
            <w:ins w:id="223" w:author="紀鈞翔" w:date="2022-08-18T14:19:00Z">
              <w:r w:rsidR="00635D1A">
                <w:rPr>
                  <w:rFonts w:eastAsia="PMingLiU"/>
                  <w:color w:val="0070C0"/>
                  <w:lang w:val="en-US" w:eastAsia="zh-TW"/>
                </w:rPr>
                <w:t>it</w:t>
              </w:r>
            </w:ins>
            <w:ins w:id="224" w:author="紀鈞翔" w:date="2022-08-18T14:15:00Z">
              <w:r>
                <w:rPr>
                  <w:rFonts w:eastAsia="PMingLiU"/>
                  <w:color w:val="0070C0"/>
                  <w:lang w:val="en-US" w:eastAsia="zh-TW"/>
                </w:rPr>
                <w:t xml:space="preserve"> need</w:t>
              </w:r>
            </w:ins>
            <w:ins w:id="225" w:author="紀鈞翔" w:date="2022-08-18T14:20:00Z">
              <w:r w:rsidR="00635D1A">
                <w:rPr>
                  <w:rFonts w:eastAsia="PMingLiU"/>
                  <w:color w:val="0070C0"/>
                  <w:lang w:val="en-US" w:eastAsia="zh-TW"/>
                </w:rPr>
                <w:t>s</w:t>
              </w:r>
            </w:ins>
            <w:ins w:id="226" w:author="紀鈞翔" w:date="2022-08-18T14:15:00Z">
              <w:r>
                <w:rPr>
                  <w:rFonts w:eastAsia="PMingLiU"/>
                  <w:color w:val="0070C0"/>
                  <w:lang w:val="en-US" w:eastAsia="zh-TW"/>
                </w:rPr>
                <w:t xml:space="preserve"> further discussion</w:t>
              </w:r>
            </w:ins>
            <w:ins w:id="227" w:author="紀鈞翔" w:date="2022-08-18T14:16:00Z">
              <w:r w:rsidR="00635D1A">
                <w:rPr>
                  <w:rFonts w:eastAsia="PMingLiU"/>
                  <w:color w:val="0070C0"/>
                  <w:lang w:val="en-US" w:eastAsia="zh-TW"/>
                </w:rPr>
                <w:t>s</w:t>
              </w:r>
            </w:ins>
            <w:ins w:id="228"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29"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30" w:author="나윤식/선임연구원/ICT기술센터 C&amp;M표준(연)통신표준TP(yunsik.na@lge.com)" w:date="2022-08-18T16:29:00Z"/>
                <w:rFonts w:eastAsia="PMingLiU"/>
                <w:color w:val="0070C0"/>
                <w:lang w:val="en-US" w:eastAsia="zh-TW"/>
              </w:rPr>
            </w:pPr>
            <w:ins w:id="231"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32" w:author="나윤식/선임연구원/ICT기술센터 C&amp;M표준(연)통신표준TP(yunsik.na@lge.com)" w:date="2022-08-18T16:29:00Z"/>
                <w:rFonts w:eastAsia="PMingLiU"/>
                <w:color w:val="0070C0"/>
                <w:lang w:val="en-US" w:eastAsia="zh-TW"/>
              </w:rPr>
            </w:pPr>
            <w:ins w:id="233"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34" w:author="AC" w:date="2022-08-18T10:28:00Z"/>
        </w:trPr>
        <w:tc>
          <w:tcPr>
            <w:tcW w:w="1236" w:type="dxa"/>
          </w:tcPr>
          <w:p w14:paraId="0B7ECB87" w14:textId="446709CF" w:rsidR="00DE7E31" w:rsidRPr="005505D8" w:rsidRDefault="00DE7E31" w:rsidP="00DE7E31">
            <w:pPr>
              <w:spacing w:after="120"/>
              <w:rPr>
                <w:ins w:id="235" w:author="AC" w:date="2022-08-18T10:28:00Z"/>
                <w:rFonts w:eastAsiaTheme="minorEastAsia"/>
                <w:color w:val="0070C0"/>
                <w:lang w:val="en-US" w:eastAsia="zh-CN"/>
              </w:rPr>
            </w:pPr>
            <w:ins w:id="236"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37" w:author="AC" w:date="2022-08-18T10:28:00Z"/>
                <w:rFonts w:eastAsia="Malgun Gothic"/>
                <w:color w:val="0070C0"/>
                <w:lang w:val="en-US" w:eastAsia="ko-KR"/>
              </w:rPr>
            </w:pPr>
            <w:ins w:id="238"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39" w:author="Nokia" w:date="2022-08-18T19:56:00Z"/>
        </w:trPr>
        <w:tc>
          <w:tcPr>
            <w:tcW w:w="1236" w:type="dxa"/>
          </w:tcPr>
          <w:p w14:paraId="66890135" w14:textId="1720C680" w:rsidR="007573A7" w:rsidRDefault="007573A7" w:rsidP="007573A7">
            <w:pPr>
              <w:spacing w:after="120"/>
              <w:rPr>
                <w:ins w:id="240" w:author="Nokia" w:date="2022-08-18T19:56:00Z"/>
                <w:rFonts w:eastAsiaTheme="minorEastAsia"/>
                <w:color w:val="0070C0"/>
                <w:lang w:eastAsia="zh-CN"/>
              </w:rPr>
            </w:pPr>
            <w:ins w:id="241"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242" w:author="Nokia" w:date="2022-08-18T19:56:00Z"/>
                <w:rFonts w:eastAsiaTheme="minorEastAsia"/>
                <w:color w:val="0070C0"/>
                <w:lang w:val="en-US" w:eastAsia="zh-CN"/>
              </w:rPr>
            </w:pPr>
            <w:ins w:id="243"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244" w:author="Xiaomi" w:date="2022-08-18T19:59:00Z"/>
        </w:trPr>
        <w:tc>
          <w:tcPr>
            <w:tcW w:w="1236" w:type="dxa"/>
          </w:tcPr>
          <w:p w14:paraId="461E3875" w14:textId="3A5EBB75" w:rsidR="002831A9" w:rsidRPr="1D880B12" w:rsidRDefault="002831A9" w:rsidP="002831A9">
            <w:pPr>
              <w:spacing w:after="120"/>
              <w:rPr>
                <w:ins w:id="245" w:author="Xiaomi" w:date="2022-08-18T19:59:00Z"/>
                <w:rFonts w:eastAsiaTheme="minorEastAsia"/>
                <w:color w:val="0070C0"/>
                <w:lang w:val="en-US" w:eastAsia="zh-CN"/>
              </w:rPr>
            </w:pPr>
            <w:ins w:id="246"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247" w:author="Xiaomi" w:date="2022-08-18T19:59:00Z"/>
                <w:rFonts w:eastAsiaTheme="minorEastAsia"/>
                <w:color w:val="0070C0"/>
                <w:lang w:val="en-US" w:eastAsia="zh-CN"/>
              </w:rPr>
            </w:pPr>
            <w:ins w:id="248"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FA529D5" w14:textId="1772DAA2" w:rsidR="00CE3559" w:rsidRDefault="00CE3559" w:rsidP="00CE3559">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784DA8">
        <w:rPr>
          <w:rFonts w:eastAsia="宋体"/>
          <w:color w:val="0070C0"/>
          <w:szCs w:val="24"/>
          <w:lang w:eastAsia="zh-CN"/>
        </w:rPr>
        <w:t>C</w:t>
      </w:r>
      <w:r w:rsidR="008820BB" w:rsidRPr="008820BB">
        <w:rPr>
          <w:rFonts w:eastAsia="宋体"/>
          <w:color w:val="0070C0"/>
          <w:szCs w:val="24"/>
          <w:lang w:eastAsia="zh-CN"/>
        </w:rPr>
        <w:t>onfiguring PTRS for 256QAM EVM testing</w:t>
      </w:r>
      <w:r w:rsidR="00FE12E8">
        <w:rPr>
          <w:rFonts w:eastAsia="宋体"/>
          <w:color w:val="0070C0"/>
          <w:szCs w:val="24"/>
          <w:lang w:eastAsia="zh-CN"/>
        </w:rPr>
        <w:t xml:space="preserve"> to compensate CPE</w:t>
      </w:r>
    </w:p>
    <w:p w14:paraId="08BA266A" w14:textId="13B31607" w:rsidR="001F6223" w:rsidRDefault="00AE0FB2" w:rsidP="00AE0FB2">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sidR="00FE12E8">
        <w:rPr>
          <w:rFonts w:eastAsia="宋体"/>
          <w:color w:val="0070C0"/>
          <w:szCs w:val="24"/>
          <w:lang w:eastAsia="zh-CN"/>
        </w:rPr>
        <w:t>2</w:t>
      </w:r>
      <w:r w:rsidRPr="00805BE8">
        <w:rPr>
          <w:rFonts w:eastAsia="宋体"/>
          <w:color w:val="0070C0"/>
          <w:szCs w:val="24"/>
          <w:lang w:eastAsia="zh-CN"/>
        </w:rPr>
        <w:t xml:space="preserve">: </w:t>
      </w:r>
      <w:r w:rsidR="001B00EC">
        <w:rPr>
          <w:rFonts w:eastAsia="宋体"/>
          <w:color w:val="0070C0"/>
          <w:szCs w:val="24"/>
          <w:lang w:eastAsia="zh-CN"/>
        </w:rPr>
        <w:t>Introducing</w:t>
      </w:r>
      <w:r w:rsidR="00FE12E8">
        <w:rPr>
          <w:rFonts w:eastAsia="宋体"/>
          <w:color w:val="0070C0"/>
          <w:szCs w:val="24"/>
          <w:lang w:eastAsia="zh-CN"/>
        </w:rPr>
        <w:t xml:space="preserve"> the c</w:t>
      </w:r>
      <w:r w:rsidR="00FE12E8" w:rsidRPr="00FE12E8">
        <w:rPr>
          <w:rFonts w:eastAsia="宋体"/>
          <w:color w:val="0070C0"/>
          <w:szCs w:val="24"/>
          <w:lang w:eastAsia="zh-CN"/>
        </w:rPr>
        <w:t>ompensation for Inter Carrier Interference (ICI)</w:t>
      </w:r>
    </w:p>
    <w:p w14:paraId="331C2F69" w14:textId="510E7AA9" w:rsidR="00FE12E8" w:rsidRDefault="00FE12E8" w:rsidP="00CE3559">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w:t>
      </w:r>
      <w:r w:rsidR="0099573D">
        <w:rPr>
          <w:rFonts w:eastAsia="宋体"/>
          <w:color w:val="0070C0"/>
          <w:szCs w:val="24"/>
          <w:lang w:eastAsia="zh-CN"/>
        </w:rPr>
        <w:t>: Others</w:t>
      </w:r>
    </w:p>
    <w:p w14:paraId="58A6A48B"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C035A04" w14:textId="77777777" w:rsidR="00CE3559" w:rsidRPr="00805BE8" w:rsidRDefault="00CE3559" w:rsidP="00CE3559">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249"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250" w:author="Apple" w:date="2022-08-17T10:54:00Z">
              <w:r>
                <w:rPr>
                  <w:rFonts w:eastAsiaTheme="minorEastAsia"/>
                  <w:color w:val="0070C0"/>
                  <w:lang w:val="en-US" w:eastAsia="zh-CN"/>
                </w:rPr>
                <w:t>Option 1</w:t>
              </w:r>
            </w:ins>
            <w:ins w:id="251" w:author="Apple" w:date="2022-08-17T10:55:00Z">
              <w:r>
                <w:rPr>
                  <w:rFonts w:eastAsiaTheme="minorEastAsia"/>
                  <w:color w:val="0070C0"/>
                  <w:lang w:val="en-US" w:eastAsia="zh-CN"/>
                </w:rPr>
                <w:t xml:space="preserve">. </w:t>
              </w:r>
            </w:ins>
            <w:ins w:id="252" w:author="Apple" w:date="2022-08-17T10:59:00Z">
              <w:r w:rsidR="00337956">
                <w:rPr>
                  <w:rFonts w:eastAsiaTheme="minorEastAsia"/>
                  <w:color w:val="0070C0"/>
                  <w:lang w:val="en-US" w:eastAsia="zh-CN"/>
                </w:rPr>
                <w:t>Additionally,</w:t>
              </w:r>
            </w:ins>
            <w:ins w:id="253" w:author="Apple" w:date="2022-08-17T10:55:00Z">
              <w:r>
                <w:rPr>
                  <w:rFonts w:eastAsiaTheme="minorEastAsia"/>
                  <w:color w:val="0070C0"/>
                  <w:lang w:val="en-US" w:eastAsia="zh-CN"/>
                </w:rPr>
                <w:t xml:space="preserve"> exploring Option 2 </w:t>
              </w:r>
            </w:ins>
            <w:ins w:id="254" w:author="Apple" w:date="2022-08-17T10:59:00Z">
              <w:r w:rsidR="00337956">
                <w:rPr>
                  <w:rFonts w:eastAsiaTheme="minorEastAsia"/>
                  <w:color w:val="0070C0"/>
                  <w:lang w:val="en-US" w:eastAsia="zh-CN"/>
                </w:rPr>
                <w:t>could</w:t>
              </w:r>
            </w:ins>
            <w:ins w:id="255" w:author="Apple" w:date="2022-08-17T10:55:00Z">
              <w:r>
                <w:rPr>
                  <w:rFonts w:eastAsiaTheme="minorEastAsia"/>
                  <w:color w:val="0070C0"/>
                  <w:lang w:val="en-US" w:eastAsia="zh-CN"/>
                </w:rPr>
                <w:t xml:space="preserve"> be considered</w:t>
              </w:r>
            </w:ins>
            <w:ins w:id="256"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257" w:author="Rohde &amp; Schwarz" w:date="2022-08-17T13:55:00Z"/>
        </w:trPr>
        <w:tc>
          <w:tcPr>
            <w:tcW w:w="1236" w:type="dxa"/>
          </w:tcPr>
          <w:p w14:paraId="27FEEE81" w14:textId="0A6C1E9B" w:rsidR="002A1BB8" w:rsidRPr="002A1BB8" w:rsidRDefault="002A1BB8" w:rsidP="002A1BB8">
            <w:pPr>
              <w:spacing w:after="120"/>
              <w:rPr>
                <w:ins w:id="258" w:author="Rohde &amp; Schwarz" w:date="2022-08-17T13:55:00Z"/>
                <w:rFonts w:eastAsiaTheme="minorEastAsia"/>
                <w:color w:val="0070C0"/>
                <w:lang w:eastAsia="zh-CN"/>
              </w:rPr>
            </w:pPr>
            <w:ins w:id="259"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260" w:author="Rohde &amp; Schwarz" w:date="2022-08-17T13:55:00Z"/>
                <w:rFonts w:eastAsiaTheme="minorEastAsia"/>
                <w:color w:val="0070C0"/>
                <w:lang w:val="en-US" w:eastAsia="zh-CN"/>
              </w:rPr>
            </w:pPr>
            <w:ins w:id="261"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262" w:author="vivo" w:date="2022-08-17T20:00:00Z"/>
        </w:trPr>
        <w:tc>
          <w:tcPr>
            <w:tcW w:w="1236" w:type="dxa"/>
          </w:tcPr>
          <w:p w14:paraId="228A171C" w14:textId="0246168A" w:rsidR="00EA7D3D" w:rsidRDefault="00EA7D3D" w:rsidP="00EA7D3D">
            <w:pPr>
              <w:spacing w:after="120"/>
              <w:rPr>
                <w:ins w:id="263" w:author="vivo" w:date="2022-08-17T20:00:00Z"/>
                <w:rFonts w:eastAsiaTheme="minorEastAsia"/>
                <w:color w:val="0070C0"/>
                <w:lang w:eastAsia="zh-CN"/>
              </w:rPr>
            </w:pPr>
            <w:ins w:id="264" w:author="vivo" w:date="2022-08-17T20:01:00Z">
              <w:r>
                <w:rPr>
                  <w:rFonts w:eastAsiaTheme="minorEastAsia" w:hint="eastAsia"/>
                  <w:color w:val="0070C0"/>
                  <w:lang w:val="en-US" w:eastAsia="zh-CN"/>
                </w:rPr>
                <w:t>vivo</w:t>
              </w:r>
            </w:ins>
          </w:p>
        </w:tc>
        <w:tc>
          <w:tcPr>
            <w:tcW w:w="8395" w:type="dxa"/>
          </w:tcPr>
          <w:p w14:paraId="26A54765" w14:textId="5CBEAC08" w:rsidR="00EA7D3D" w:rsidRDefault="00EA7D3D" w:rsidP="00EA7D3D">
            <w:pPr>
              <w:spacing w:after="120"/>
              <w:rPr>
                <w:ins w:id="265" w:author="vivo" w:date="2022-08-17T20:00:00Z"/>
                <w:rFonts w:eastAsiaTheme="minorEastAsia"/>
                <w:color w:val="0070C0"/>
                <w:lang w:val="en-US" w:eastAsia="zh-CN"/>
              </w:rPr>
            </w:pPr>
            <w:ins w:id="266"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267" w:author="Zander, Olof" w:date="2022-08-17T16:28:00Z"/>
        </w:trPr>
        <w:tc>
          <w:tcPr>
            <w:tcW w:w="1236" w:type="dxa"/>
          </w:tcPr>
          <w:p w14:paraId="3B1A3D36" w14:textId="383DA16C" w:rsidR="00376279" w:rsidRDefault="00376279" w:rsidP="00376279">
            <w:pPr>
              <w:spacing w:after="120"/>
              <w:rPr>
                <w:ins w:id="268" w:author="Zander, Olof" w:date="2022-08-17T16:28:00Z"/>
                <w:rFonts w:eastAsiaTheme="minorEastAsia"/>
                <w:color w:val="0070C0"/>
                <w:lang w:val="en-US" w:eastAsia="zh-CN"/>
              </w:rPr>
            </w:pPr>
            <w:ins w:id="269"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270" w:author="Zander, Olof" w:date="2022-08-17T16:28:00Z"/>
                <w:rFonts w:eastAsiaTheme="minorEastAsia"/>
                <w:color w:val="0070C0"/>
                <w:lang w:val="en-US" w:eastAsia="zh-CN"/>
              </w:rPr>
            </w:pPr>
            <w:ins w:id="271"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272" w:author="Qualcomm - Sumant Iyer" w:date="2022-08-17T15:15:00Z"/>
        </w:trPr>
        <w:tc>
          <w:tcPr>
            <w:tcW w:w="1236" w:type="dxa"/>
          </w:tcPr>
          <w:p w14:paraId="6929A123" w14:textId="148CC52A" w:rsidR="00DF4005" w:rsidRDefault="00DF4005" w:rsidP="00DF4005">
            <w:pPr>
              <w:spacing w:after="120"/>
              <w:rPr>
                <w:ins w:id="273" w:author="Qualcomm - Sumant Iyer" w:date="2022-08-17T15:15:00Z"/>
                <w:rFonts w:eastAsiaTheme="minorEastAsia"/>
                <w:color w:val="0070C0"/>
                <w:lang w:val="en-US" w:eastAsia="zh-CN"/>
              </w:rPr>
            </w:pPr>
            <w:ins w:id="274"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275" w:author="Qualcomm - Sumant Iyer" w:date="2022-08-17T15:15:00Z"/>
                <w:rFonts w:eastAsiaTheme="minorEastAsia"/>
                <w:color w:val="0070C0"/>
                <w:lang w:val="en-US" w:eastAsia="zh-CN"/>
              </w:rPr>
            </w:pPr>
            <w:ins w:id="276"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277" w:author="Qualcomm - Sumant Iyer" w:date="2022-08-17T15:15:00Z"/>
                <w:rFonts w:eastAsiaTheme="minorEastAsia"/>
                <w:color w:val="0070C0"/>
                <w:lang w:val="en-US" w:eastAsia="zh-CN"/>
              </w:rPr>
            </w:pPr>
            <w:ins w:id="278" w:author="Qualcomm - Sumant Iyer" w:date="2022-08-17T15:15:00Z">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279" w:author="Qualcomm - Sumant Iyer" w:date="2022-08-17T15:15:00Z"/>
                <w:rFonts w:eastAsiaTheme="minorEastAsia"/>
                <w:color w:val="0070C0"/>
                <w:lang w:val="en-US" w:eastAsia="zh-CN"/>
              </w:rPr>
            </w:pPr>
            <w:ins w:id="280"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281" w:author="Qualcomm - Sumant Iyer" w:date="2022-08-17T15:15:00Z"/>
                <w:rFonts w:eastAsiaTheme="minorEastAsia"/>
                <w:color w:val="0070C0"/>
                <w:lang w:val="en-US" w:eastAsia="zh-CN"/>
              </w:rPr>
            </w:pPr>
            <w:ins w:id="282"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283" w:author="Pushp Trikha" w:date="2022-08-17T17:33:00Z"/>
        </w:trPr>
        <w:tc>
          <w:tcPr>
            <w:tcW w:w="1236" w:type="dxa"/>
          </w:tcPr>
          <w:p w14:paraId="52C4E50A" w14:textId="55030BD0" w:rsidR="002A51A2" w:rsidRDefault="002A51A2" w:rsidP="00DF4005">
            <w:pPr>
              <w:spacing w:after="120"/>
              <w:rPr>
                <w:ins w:id="284" w:author="Pushp Trikha" w:date="2022-08-17T17:33:00Z"/>
                <w:rFonts w:eastAsiaTheme="minorEastAsia"/>
                <w:color w:val="0070C0"/>
                <w:lang w:val="en-US" w:eastAsia="zh-CN"/>
              </w:rPr>
            </w:pPr>
            <w:ins w:id="285"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286" w:author="Pushp Trikha" w:date="2022-08-17T17:33:00Z"/>
                <w:rFonts w:eastAsiaTheme="minorEastAsia"/>
                <w:color w:val="0070C0"/>
                <w:lang w:val="en-US" w:eastAsia="zh-CN"/>
              </w:rPr>
            </w:pPr>
            <w:ins w:id="287" w:author="Pushp Trikha" w:date="2022-08-17T17:33:00Z">
              <w:r>
                <w:rPr>
                  <w:rFonts w:eastAsiaTheme="minorEastAsia"/>
                  <w:color w:val="0070C0"/>
                  <w:lang w:val="en-US" w:eastAsia="zh-CN"/>
                </w:rPr>
                <w:t>Option 1 but it is unclear</w:t>
              </w:r>
            </w:ins>
            <w:ins w:id="288" w:author="Pushp Trikha" w:date="2022-08-17T17:34:00Z">
              <w:r>
                <w:rPr>
                  <w:rFonts w:eastAsiaTheme="minorEastAsia"/>
                  <w:color w:val="0070C0"/>
                  <w:lang w:val="en-US" w:eastAsia="zh-CN"/>
                </w:rPr>
                <w:t xml:space="preserve"> if some residual component of IPN</w:t>
              </w:r>
            </w:ins>
            <w:ins w:id="289" w:author="Pushp Trikha" w:date="2022-08-17T17:36:00Z">
              <w:r>
                <w:rPr>
                  <w:rFonts w:eastAsiaTheme="minorEastAsia"/>
                  <w:color w:val="0070C0"/>
                  <w:lang w:val="en-US" w:eastAsia="zh-CN"/>
                </w:rPr>
                <w:t xml:space="preserve"> or implementation margin </w:t>
              </w:r>
            </w:ins>
            <w:ins w:id="290" w:author="Pushp Trikha" w:date="2022-08-17T17:34:00Z">
              <w:r>
                <w:rPr>
                  <w:rFonts w:eastAsiaTheme="minorEastAsia"/>
                  <w:color w:val="0070C0"/>
                  <w:lang w:val="en-US" w:eastAsia="zh-CN"/>
                </w:rPr>
                <w:t>should be accounted for imperfect channel estimation. Do we a</w:t>
              </w:r>
            </w:ins>
            <w:ins w:id="291" w:author="Pushp Trikha" w:date="2022-08-17T17:35:00Z">
              <w:r>
                <w:rPr>
                  <w:rFonts w:eastAsiaTheme="minorEastAsia"/>
                  <w:color w:val="0070C0"/>
                  <w:lang w:val="en-US" w:eastAsia="zh-CN"/>
                </w:rPr>
                <w:t>ssume perfect cancellation of CPE</w:t>
              </w:r>
            </w:ins>
            <w:ins w:id="292" w:author="Pushp Trikha" w:date="2022-08-17T17:36:00Z">
              <w:r>
                <w:rPr>
                  <w:rFonts w:eastAsiaTheme="minorEastAsia"/>
                  <w:color w:val="0070C0"/>
                  <w:lang w:val="en-US" w:eastAsia="zh-CN"/>
                </w:rPr>
                <w:t xml:space="preserve"> and ICI?</w:t>
              </w:r>
            </w:ins>
          </w:p>
        </w:tc>
      </w:tr>
      <w:tr w:rsidR="00FC3A6F" w14:paraId="326A0DEF" w14:textId="77777777" w:rsidTr="001F3715">
        <w:trPr>
          <w:ins w:id="293"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294" w:author="나윤식/선임연구원/ICT기술센터 C&amp;M표준(연)통신표준TP(yunsik.na@lge.com)" w:date="2022-08-18T16:29:00Z"/>
                <w:rFonts w:eastAsiaTheme="minorEastAsia"/>
                <w:color w:val="0070C0"/>
                <w:lang w:val="en-US" w:eastAsia="zh-CN"/>
              </w:rPr>
            </w:pPr>
            <w:ins w:id="295"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296" w:author="나윤식/선임연구원/ICT기술센터 C&amp;M표준(연)통신표준TP(yunsik.na@lge.com)" w:date="2022-08-18T16:29:00Z"/>
                <w:rFonts w:eastAsiaTheme="minorEastAsia"/>
                <w:color w:val="0070C0"/>
                <w:lang w:val="en-US" w:eastAsia="zh-CN"/>
              </w:rPr>
            </w:pPr>
            <w:ins w:id="297"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298" w:author="AC" w:date="2022-08-18T10:28:00Z"/>
        </w:trPr>
        <w:tc>
          <w:tcPr>
            <w:tcW w:w="1236" w:type="dxa"/>
          </w:tcPr>
          <w:p w14:paraId="0D6C74F5" w14:textId="4860320D" w:rsidR="00CD67BF" w:rsidRDefault="00CD67BF" w:rsidP="00CD67BF">
            <w:pPr>
              <w:spacing w:after="120"/>
              <w:rPr>
                <w:ins w:id="299" w:author="AC" w:date="2022-08-18T10:28:00Z"/>
                <w:rFonts w:eastAsia="Malgun Gothic"/>
                <w:color w:val="0070C0"/>
                <w:lang w:val="en-US" w:eastAsia="ko-KR"/>
              </w:rPr>
            </w:pPr>
            <w:ins w:id="300"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01" w:author="AC" w:date="2022-08-18T10:28:00Z"/>
                <w:rFonts w:eastAsia="Malgun Gothic"/>
                <w:color w:val="0070C0"/>
                <w:lang w:val="en-US" w:eastAsia="ko-KR"/>
              </w:rPr>
            </w:pPr>
            <w:ins w:id="302"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303" w:author="Nokia" w:date="2022-08-18T19:56:00Z"/>
        </w:trPr>
        <w:tc>
          <w:tcPr>
            <w:tcW w:w="1236" w:type="dxa"/>
          </w:tcPr>
          <w:p w14:paraId="396726B4" w14:textId="3A8E0523" w:rsidR="007573A7" w:rsidRDefault="007573A7" w:rsidP="007573A7">
            <w:pPr>
              <w:spacing w:after="120"/>
              <w:rPr>
                <w:ins w:id="304" w:author="Nokia" w:date="2022-08-18T19:56:00Z"/>
                <w:rFonts w:eastAsiaTheme="minorEastAsia"/>
                <w:color w:val="0070C0"/>
                <w:lang w:val="en-US" w:eastAsia="zh-CN"/>
              </w:rPr>
            </w:pPr>
            <w:ins w:id="305"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06" w:author="Nokia" w:date="2022-08-18T19:56:00Z"/>
                <w:rFonts w:eastAsiaTheme="minorEastAsia"/>
                <w:color w:val="0070C0"/>
                <w:lang w:val="en-US" w:eastAsia="zh-CN"/>
              </w:rPr>
            </w:pPr>
            <w:ins w:id="307"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308" w:author="Xiaomi" w:date="2022-08-18T19:59:00Z"/>
        </w:trPr>
        <w:tc>
          <w:tcPr>
            <w:tcW w:w="1236" w:type="dxa"/>
          </w:tcPr>
          <w:p w14:paraId="523DD98B" w14:textId="73AC7359" w:rsidR="002831A9" w:rsidRPr="28045DEA" w:rsidRDefault="002831A9" w:rsidP="002831A9">
            <w:pPr>
              <w:spacing w:after="120"/>
              <w:rPr>
                <w:ins w:id="309" w:author="Xiaomi" w:date="2022-08-18T19:59:00Z"/>
                <w:rFonts w:eastAsiaTheme="minorEastAsia"/>
                <w:color w:val="0070C0"/>
                <w:lang w:val="en-US" w:eastAsia="zh-CN"/>
              </w:rPr>
            </w:pPr>
            <w:ins w:id="310"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11" w:author="Xiaomi" w:date="2022-08-18T19:59:00Z"/>
                <w:rFonts w:eastAsiaTheme="minorEastAsia"/>
                <w:color w:val="0070C0"/>
                <w:lang w:val="en-US" w:eastAsia="zh-CN"/>
              </w:rPr>
            </w:pPr>
            <w:ins w:id="312"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19246DA" w14:textId="77777777"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PTRS configuration shall be aligned with the UE’s recommended PTRS configuration.</w:t>
      </w:r>
    </w:p>
    <w:p w14:paraId="6D36BAA5" w14:textId="6DBFC92C" w:rsid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Others</w:t>
      </w:r>
    </w:p>
    <w:p w14:paraId="67A33B6F"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C2BF5F3" w14:textId="43911DA5" w:rsid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13"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14" w:author="Apple" w:date="2022-08-17T10:55:00Z">
              <w:r>
                <w:rPr>
                  <w:rFonts w:eastAsiaTheme="minorEastAsia"/>
                  <w:color w:val="0070C0"/>
                  <w:lang w:val="en-US" w:eastAsia="zh-CN"/>
                </w:rPr>
                <w:t>Option 1</w:t>
              </w:r>
            </w:ins>
          </w:p>
        </w:tc>
      </w:tr>
      <w:tr w:rsidR="00CB243D" w14:paraId="24D22FC9" w14:textId="77777777" w:rsidTr="001F3715">
        <w:trPr>
          <w:ins w:id="315" w:author="OPPO-JQ" w:date="2022-08-17T18:03:00Z"/>
        </w:trPr>
        <w:tc>
          <w:tcPr>
            <w:tcW w:w="1236" w:type="dxa"/>
          </w:tcPr>
          <w:p w14:paraId="3AD70EC4" w14:textId="73D5E8CC" w:rsidR="00CB243D" w:rsidRDefault="00772B57" w:rsidP="001F3715">
            <w:pPr>
              <w:spacing w:after="120"/>
              <w:rPr>
                <w:ins w:id="316" w:author="OPPO-JQ" w:date="2022-08-17T18:03:00Z"/>
                <w:rFonts w:eastAsiaTheme="minorEastAsia"/>
                <w:color w:val="0070C0"/>
                <w:lang w:val="en-US" w:eastAsia="zh-CN"/>
              </w:rPr>
            </w:pPr>
            <w:ins w:id="317"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18" w:author="OPPO-JQ" w:date="2022-08-17T18:09:00Z"/>
                <w:rFonts w:eastAsiaTheme="minorEastAsia"/>
                <w:color w:val="0070C0"/>
                <w:lang w:val="en-US" w:eastAsia="zh-CN"/>
              </w:rPr>
            </w:pPr>
            <w:ins w:id="319"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20" w:author="OPPO-JQ" w:date="2022-08-17T18:03:00Z"/>
                <w:rFonts w:eastAsiaTheme="minorEastAsia"/>
                <w:color w:val="0070C0"/>
                <w:lang w:val="en-US" w:eastAsia="zh-CN"/>
              </w:rPr>
            </w:pPr>
            <w:ins w:id="321" w:author="OPPO-JQ" w:date="2022-08-17T18:08:00Z">
              <w:r>
                <w:rPr>
                  <w:rFonts w:eastAsiaTheme="minorEastAsia"/>
                  <w:color w:val="0070C0"/>
                  <w:lang w:val="en-US" w:eastAsia="zh-CN"/>
                </w:rPr>
                <w:t>Question might be during conform</w:t>
              </w:r>
            </w:ins>
            <w:ins w:id="322"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323" w:author="vivo" w:date="2022-08-17T20:04:00Z"/>
        </w:trPr>
        <w:tc>
          <w:tcPr>
            <w:tcW w:w="1236" w:type="dxa"/>
          </w:tcPr>
          <w:p w14:paraId="12017AD7" w14:textId="14CB2222" w:rsidR="00B342FA" w:rsidRDefault="00B342FA" w:rsidP="00B342FA">
            <w:pPr>
              <w:spacing w:after="120"/>
              <w:rPr>
                <w:ins w:id="324" w:author="vivo" w:date="2022-08-17T20:04:00Z"/>
                <w:rFonts w:eastAsiaTheme="minorEastAsia"/>
                <w:color w:val="0070C0"/>
                <w:lang w:val="en-US" w:eastAsia="zh-CN"/>
              </w:rPr>
            </w:pPr>
            <w:ins w:id="325" w:author="vivo" w:date="2022-08-17T20:04: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326" w:author="vivo" w:date="2022-08-17T20:04:00Z"/>
                <w:rFonts w:eastAsiaTheme="minorEastAsia"/>
                <w:color w:val="0070C0"/>
                <w:lang w:val="en-US" w:eastAsia="zh-CN"/>
              </w:rPr>
            </w:pPr>
            <w:ins w:id="327"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328" w:author="Zander, Olof" w:date="2022-08-17T16:31:00Z"/>
        </w:trPr>
        <w:tc>
          <w:tcPr>
            <w:tcW w:w="1236" w:type="dxa"/>
          </w:tcPr>
          <w:p w14:paraId="34239A1E" w14:textId="518D69D3" w:rsidR="00376279" w:rsidRDefault="00376279" w:rsidP="00376279">
            <w:pPr>
              <w:spacing w:after="120"/>
              <w:rPr>
                <w:ins w:id="329" w:author="Zander, Olof" w:date="2022-08-17T16:31:00Z"/>
                <w:rFonts w:eastAsiaTheme="minorEastAsia"/>
                <w:color w:val="0070C0"/>
                <w:lang w:val="en-US" w:eastAsia="zh-CN"/>
              </w:rPr>
            </w:pPr>
            <w:ins w:id="330"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331" w:author="Zander, Olof" w:date="2022-08-17T16:31:00Z"/>
                <w:rFonts w:eastAsiaTheme="minorEastAsia"/>
                <w:color w:val="0070C0"/>
                <w:lang w:val="en-US" w:eastAsia="zh-CN"/>
              </w:rPr>
            </w:pPr>
            <w:ins w:id="332"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ins>
          </w:p>
        </w:tc>
      </w:tr>
      <w:tr w:rsidR="00A35FF2" w14:paraId="144E91DC" w14:textId="77777777" w:rsidTr="001F3715">
        <w:trPr>
          <w:ins w:id="333" w:author="Qualcomm - Sumant Iyer" w:date="2022-08-17T15:16:00Z"/>
        </w:trPr>
        <w:tc>
          <w:tcPr>
            <w:tcW w:w="1236" w:type="dxa"/>
          </w:tcPr>
          <w:p w14:paraId="43B29946" w14:textId="5D6445B8" w:rsidR="00A35FF2" w:rsidRDefault="00A35FF2" w:rsidP="00A35FF2">
            <w:pPr>
              <w:spacing w:after="120"/>
              <w:rPr>
                <w:ins w:id="334" w:author="Qualcomm - Sumant Iyer" w:date="2022-08-17T15:16:00Z"/>
                <w:rFonts w:eastAsiaTheme="minorEastAsia"/>
                <w:color w:val="0070C0"/>
                <w:lang w:val="en-US" w:eastAsia="zh-CN"/>
              </w:rPr>
            </w:pPr>
            <w:ins w:id="335"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336" w:author="Qualcomm - Sumant Iyer" w:date="2022-08-17T15:16:00Z"/>
                <w:rFonts w:eastAsiaTheme="minorEastAsia"/>
                <w:color w:val="0070C0"/>
                <w:lang w:val="en-US" w:eastAsia="zh-CN"/>
              </w:rPr>
            </w:pPr>
            <w:ins w:id="337" w:author="Qualcomm - Sumant Iyer" w:date="2022-08-17T15:16:00Z">
              <w:r>
                <w:rPr>
                  <w:rFonts w:eastAsiaTheme="minorEastAsia"/>
                  <w:color w:val="0070C0"/>
                  <w:lang w:val="en-US" w:eastAsia="zh-CN"/>
                </w:rPr>
                <w:t xml:space="preserve">Option 1. </w:t>
              </w:r>
            </w:ins>
          </w:p>
          <w:p w14:paraId="35AEF736" w14:textId="4F192DC7" w:rsidR="00A35FF2" w:rsidRDefault="00A35FF2" w:rsidP="00A35FF2">
            <w:pPr>
              <w:spacing w:after="120"/>
              <w:rPr>
                <w:ins w:id="338" w:author="Qualcomm - Sumant Iyer" w:date="2022-08-17T15:16:00Z"/>
                <w:rFonts w:eastAsiaTheme="minorEastAsia"/>
                <w:color w:val="0070C0"/>
                <w:lang w:val="en-US" w:eastAsia="zh-CN"/>
              </w:rPr>
            </w:pPr>
            <w:ins w:id="339" w:author="Qualcomm - Sumant Iyer" w:date="2022-08-17T15:16:00Z">
              <w:r>
                <w:rPr>
                  <w:rFonts w:eastAsiaTheme="minorEastAsia"/>
                  <w:color w:val="0070C0"/>
                  <w:lang w:val="en-US" w:eastAsia="zh-CN"/>
                </w:rPr>
                <w:t>To OPPO: in our view UEs could be configured with different parameters based on their choices. Different UEs may have different phase noise characteristics, and therefore different benefit outcomes for a given PTRS configuration. It may not be practical to force the same PTRS configuration on all UEs, because it places an indirect requirement on the specific aspects of the phase noise profile.</w:t>
              </w:r>
            </w:ins>
          </w:p>
        </w:tc>
      </w:tr>
      <w:tr w:rsidR="00FC3A6F" w14:paraId="30C5FB31" w14:textId="77777777" w:rsidTr="001F3715">
        <w:trPr>
          <w:ins w:id="340"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341" w:author="나윤식/선임연구원/ICT기술센터 C&amp;M표준(연)통신표준TP(yunsik.na@lge.com)" w:date="2022-08-18T16:29:00Z"/>
                <w:rFonts w:eastAsiaTheme="minorEastAsia"/>
                <w:color w:val="0070C0"/>
                <w:lang w:val="en-US" w:eastAsia="zh-CN"/>
              </w:rPr>
            </w:pPr>
            <w:ins w:id="342"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343" w:author="나윤식/선임연구원/ICT기술센터 C&amp;M표준(연)통신표준TP(yunsik.na@lge.com)" w:date="2022-08-18T16:29:00Z"/>
                <w:rFonts w:eastAsiaTheme="minorEastAsia"/>
                <w:color w:val="0070C0"/>
                <w:lang w:val="en-US" w:eastAsia="zh-CN"/>
              </w:rPr>
            </w:pPr>
            <w:ins w:id="344"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345" w:author="AC" w:date="2022-08-18T10:28:00Z"/>
        </w:trPr>
        <w:tc>
          <w:tcPr>
            <w:tcW w:w="1236" w:type="dxa"/>
          </w:tcPr>
          <w:p w14:paraId="29E4E635" w14:textId="7F1094F1" w:rsidR="00FE1218" w:rsidRDefault="00FE1218" w:rsidP="00FE1218">
            <w:pPr>
              <w:spacing w:after="120"/>
              <w:rPr>
                <w:ins w:id="346" w:author="AC" w:date="2022-08-18T10:28:00Z"/>
                <w:rFonts w:eastAsia="Malgun Gothic"/>
                <w:color w:val="0070C0"/>
                <w:lang w:val="en-US" w:eastAsia="ko-KR"/>
              </w:rPr>
            </w:pPr>
            <w:ins w:id="347"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348" w:author="AC" w:date="2022-08-18T10:28:00Z"/>
                <w:rFonts w:eastAsia="Malgun Gothic"/>
                <w:color w:val="0070C0"/>
                <w:lang w:val="en-US" w:eastAsia="ko-KR"/>
              </w:rPr>
            </w:pPr>
            <w:ins w:id="349" w:author="AC" w:date="2022-08-18T10:28:00Z">
              <w:r>
                <w:rPr>
                  <w:rFonts w:eastAsiaTheme="minorEastAsia"/>
                  <w:color w:val="0070C0"/>
                  <w:lang w:val="en-US" w:eastAsia="zh-CN"/>
                </w:rPr>
                <w:t>Fine with Option 1.</w:t>
              </w:r>
            </w:ins>
          </w:p>
        </w:tc>
      </w:tr>
      <w:tr w:rsidR="000A3493" w14:paraId="4390A0DA" w14:textId="77777777" w:rsidTr="001F3715">
        <w:trPr>
          <w:ins w:id="350" w:author="Rohde &amp; Schwarz" w:date="2022-08-18T10:41:00Z"/>
        </w:trPr>
        <w:tc>
          <w:tcPr>
            <w:tcW w:w="1236" w:type="dxa"/>
          </w:tcPr>
          <w:p w14:paraId="49173231" w14:textId="78D5B24C" w:rsidR="000A3493" w:rsidRDefault="000A3493" w:rsidP="000A3493">
            <w:pPr>
              <w:spacing w:after="120"/>
              <w:rPr>
                <w:ins w:id="351" w:author="Rohde &amp; Schwarz" w:date="2022-08-18T10:41:00Z"/>
                <w:rFonts w:eastAsiaTheme="minorEastAsia"/>
                <w:color w:val="0070C0"/>
                <w:lang w:val="en-US" w:eastAsia="zh-CN"/>
              </w:rPr>
            </w:pPr>
            <w:ins w:id="352"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353" w:author="Rohde &amp; Schwarz" w:date="2022-08-18T10:41:00Z"/>
                <w:rFonts w:eastAsia="Malgun Gothic"/>
                <w:color w:val="0070C0"/>
                <w:lang w:val="en-US" w:eastAsia="ko-KR"/>
              </w:rPr>
            </w:pPr>
            <w:ins w:id="354"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355" w:author="Rohde &amp; Schwarz" w:date="2022-08-18T10:41:00Z"/>
                <w:rFonts w:eastAsiaTheme="minorEastAsia"/>
                <w:color w:val="0070C0"/>
                <w:lang w:val="en-US" w:eastAsia="zh-CN"/>
              </w:rPr>
            </w:pPr>
            <w:ins w:id="356"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357" w:author="Nokia" w:date="2022-08-18T19:56:00Z"/>
        </w:trPr>
        <w:tc>
          <w:tcPr>
            <w:tcW w:w="1236" w:type="dxa"/>
          </w:tcPr>
          <w:p w14:paraId="5DB6D9B0" w14:textId="0ACD5CA0" w:rsidR="007573A7" w:rsidRPr="00A36ED6" w:rsidRDefault="007573A7" w:rsidP="007573A7">
            <w:pPr>
              <w:spacing w:after="120"/>
              <w:rPr>
                <w:ins w:id="358" w:author="Nokia" w:date="2022-08-18T19:56:00Z"/>
                <w:rFonts w:eastAsia="Malgun Gothic"/>
                <w:color w:val="0070C0"/>
                <w:lang w:val="en-US" w:eastAsia="ko-KR"/>
              </w:rPr>
            </w:pPr>
            <w:ins w:id="359"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360" w:author="Nokia" w:date="2022-08-18T19:56:00Z"/>
                <w:rFonts w:eastAsiaTheme="minorEastAsia"/>
                <w:color w:val="0070C0"/>
                <w:lang w:val="en-US" w:eastAsia="zh-CN"/>
              </w:rPr>
            </w:pPr>
            <w:ins w:id="361" w:author="Nokia" w:date="2022-08-18T19:56:00Z">
              <w:r w:rsidRPr="0CE9285A">
                <w:rPr>
                  <w:rFonts w:eastAsiaTheme="minorEastAsia"/>
                  <w:color w:val="0070C0"/>
                  <w:lang w:val="en-US" w:eastAsia="zh-CN"/>
                </w:rPr>
                <w:t>Support option 1.</w:t>
              </w:r>
            </w:ins>
          </w:p>
        </w:tc>
      </w:tr>
      <w:tr w:rsidR="002831A9" w14:paraId="6BE1A09E" w14:textId="77777777" w:rsidTr="001F3715">
        <w:trPr>
          <w:ins w:id="362" w:author="Xiaomi" w:date="2022-08-18T20:00:00Z"/>
        </w:trPr>
        <w:tc>
          <w:tcPr>
            <w:tcW w:w="1236" w:type="dxa"/>
          </w:tcPr>
          <w:p w14:paraId="42D71376" w14:textId="4250368D" w:rsidR="002831A9" w:rsidRPr="760C25E7" w:rsidRDefault="002831A9" w:rsidP="002831A9">
            <w:pPr>
              <w:spacing w:after="120"/>
              <w:rPr>
                <w:ins w:id="363" w:author="Xiaomi" w:date="2022-08-18T20:00:00Z"/>
                <w:rFonts w:eastAsiaTheme="minorEastAsia"/>
                <w:color w:val="0070C0"/>
                <w:lang w:val="en-US" w:eastAsia="zh-CN"/>
              </w:rPr>
            </w:pPr>
            <w:ins w:id="364"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365" w:author="Xiaomi" w:date="2022-08-18T20:00:00Z"/>
                <w:rFonts w:eastAsiaTheme="minorEastAsia"/>
                <w:color w:val="0070C0"/>
                <w:lang w:val="en-US" w:eastAsia="zh-CN"/>
              </w:rPr>
            </w:pPr>
            <w:ins w:id="366" w:author="Xiaomi" w:date="2022-08-18T20:00:00Z">
              <w:r>
                <w:rPr>
                  <w:rFonts w:eastAsiaTheme="minorEastAsia"/>
                  <w:color w:val="0070C0"/>
                  <w:lang w:val="en-US" w:eastAsia="zh-CN"/>
                </w:rPr>
                <w:t>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52F3F44" w14:textId="1641EBC6"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2 port PTRS is configured for 2L UL.</w:t>
      </w:r>
    </w:p>
    <w:p w14:paraId="509AD8B6" w14:textId="51A56989" w:rsid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Option 2:</w:t>
      </w:r>
      <w:r w:rsidRPr="00B0672B">
        <w:rPr>
          <w:rFonts w:eastAsia="宋体"/>
          <w:color w:val="0070C0"/>
          <w:szCs w:val="24"/>
          <w:lang w:eastAsia="zh-CN"/>
        </w:rPr>
        <w:t xml:space="preserve"> </w:t>
      </w:r>
      <w:r>
        <w:rPr>
          <w:rFonts w:eastAsia="宋体"/>
          <w:color w:val="0070C0"/>
          <w:szCs w:val="24"/>
          <w:lang w:eastAsia="zh-CN"/>
        </w:rPr>
        <w:t>1</w:t>
      </w:r>
      <w:r w:rsidRPr="00B0672B">
        <w:rPr>
          <w:rFonts w:eastAsia="宋体"/>
          <w:color w:val="0070C0"/>
          <w:szCs w:val="24"/>
          <w:lang w:eastAsia="zh-CN"/>
        </w:rPr>
        <w:t xml:space="preserve"> port PTRS is configured for 2L UL</w:t>
      </w:r>
      <w:r>
        <w:rPr>
          <w:rFonts w:eastAsia="宋体"/>
          <w:color w:val="0070C0"/>
          <w:szCs w:val="24"/>
          <w:lang w:eastAsia="zh-CN"/>
        </w:rPr>
        <w:t>.</w:t>
      </w:r>
    </w:p>
    <w:p w14:paraId="51CE8C87" w14:textId="38AA4A2F" w:rsidR="00B0672B"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s.</w:t>
      </w:r>
    </w:p>
    <w:p w14:paraId="5F78A31E"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3216B068" w14:textId="77777777" w:rsidR="00B0672B" w:rsidRPr="00805BE8" w:rsidRDefault="00B0672B" w:rsidP="00B0672B">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367" w:author="vivo" w:date="2022-08-17T20:04:00Z"/>
        </w:trPr>
        <w:tc>
          <w:tcPr>
            <w:tcW w:w="1236" w:type="dxa"/>
          </w:tcPr>
          <w:p w14:paraId="42ADA9A5" w14:textId="479FAA2C" w:rsidR="00B342FA" w:rsidRDefault="00B342FA" w:rsidP="00B342FA">
            <w:pPr>
              <w:spacing w:after="120"/>
              <w:rPr>
                <w:ins w:id="368" w:author="vivo" w:date="2022-08-17T20:04:00Z"/>
                <w:rFonts w:eastAsiaTheme="minorEastAsia"/>
                <w:color w:val="0070C0"/>
                <w:lang w:val="en-US" w:eastAsia="zh-CN"/>
              </w:rPr>
            </w:pPr>
            <w:ins w:id="369"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370" w:author="vivo" w:date="2022-08-17T20:05:00Z"/>
                <w:rFonts w:eastAsiaTheme="minorEastAsia"/>
                <w:color w:val="0070C0"/>
                <w:lang w:val="en-US" w:eastAsia="zh-CN"/>
              </w:rPr>
            </w:pPr>
            <w:ins w:id="371"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372" w:author="vivo" w:date="2022-08-17T20:04:00Z"/>
                <w:rFonts w:eastAsiaTheme="minorEastAsia"/>
                <w:color w:val="0070C0"/>
                <w:lang w:val="en-US" w:eastAsia="zh-CN"/>
              </w:rPr>
            </w:pPr>
            <w:ins w:id="373"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374" w:author="Zander, Olof" w:date="2022-08-17T16:32:00Z"/>
        </w:trPr>
        <w:tc>
          <w:tcPr>
            <w:tcW w:w="1236" w:type="dxa"/>
          </w:tcPr>
          <w:p w14:paraId="32A51C3A" w14:textId="4596B4B4" w:rsidR="00D93AD2" w:rsidRDefault="00D93AD2" w:rsidP="00D93AD2">
            <w:pPr>
              <w:spacing w:after="120"/>
              <w:rPr>
                <w:ins w:id="375" w:author="Zander, Olof" w:date="2022-08-17T16:32:00Z"/>
                <w:rFonts w:eastAsiaTheme="minorEastAsia"/>
                <w:color w:val="0070C0"/>
                <w:lang w:val="en-US" w:eastAsia="zh-CN"/>
              </w:rPr>
            </w:pPr>
            <w:ins w:id="376"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377" w:author="Zander, Olof" w:date="2022-08-17T16:32:00Z"/>
                <w:rFonts w:eastAsiaTheme="minorEastAsia"/>
                <w:color w:val="0070C0"/>
                <w:lang w:val="en-US" w:eastAsia="zh-CN"/>
              </w:rPr>
            </w:pPr>
            <w:ins w:id="378"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379" w:author="Qualcomm - Sumant Iyer" w:date="2022-08-17T15:17:00Z"/>
        </w:trPr>
        <w:tc>
          <w:tcPr>
            <w:tcW w:w="1236" w:type="dxa"/>
          </w:tcPr>
          <w:p w14:paraId="7835C6E9" w14:textId="1FD16823" w:rsidR="00D0794E" w:rsidRDefault="00D0794E" w:rsidP="00D0794E">
            <w:pPr>
              <w:spacing w:after="120"/>
              <w:rPr>
                <w:ins w:id="380" w:author="Qualcomm - Sumant Iyer" w:date="2022-08-17T15:17:00Z"/>
                <w:rFonts w:eastAsiaTheme="minorEastAsia"/>
                <w:color w:val="0070C0"/>
                <w:lang w:val="en-US" w:eastAsia="zh-CN"/>
              </w:rPr>
            </w:pPr>
            <w:ins w:id="381"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382" w:author="Qualcomm - Sumant Iyer" w:date="2022-08-17T15:17:00Z"/>
                <w:rFonts w:eastAsiaTheme="minorEastAsia"/>
                <w:color w:val="0070C0"/>
                <w:lang w:val="en-US" w:eastAsia="zh-CN"/>
              </w:rPr>
            </w:pPr>
            <w:ins w:id="383"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77777777" w:rsidR="00D0794E" w:rsidRDefault="00D0794E" w:rsidP="00D0794E">
            <w:pPr>
              <w:spacing w:after="120"/>
              <w:rPr>
                <w:ins w:id="384" w:author="Qualcomm - Sumant Iyer" w:date="2022-08-17T15:17:00Z"/>
                <w:rFonts w:eastAsiaTheme="minorEastAsia"/>
                <w:color w:val="0070C0"/>
                <w:lang w:val="en-US" w:eastAsia="zh-CN"/>
              </w:rPr>
            </w:pPr>
            <w:ins w:id="385" w:author="Qualcomm - Sumant Iyer" w:date="2022-08-17T15:17:00Z">
              <w:r>
                <w:rPr>
                  <w:rFonts w:eastAsiaTheme="minorEastAsia"/>
                  <w:color w:val="0070C0"/>
                  <w:lang w:val="en-US" w:eastAsia="zh-CN"/>
                </w:rPr>
                <w:t>To make a general and future-proof EVM calculator, RAN4 must accommodate the case when the UE uses independent LO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17A8A5A7" w:rsidR="00D0794E" w:rsidRDefault="00D0794E" w:rsidP="00D0794E">
            <w:pPr>
              <w:spacing w:after="120"/>
              <w:rPr>
                <w:ins w:id="386" w:author="Qualcomm - Sumant Iyer" w:date="2022-08-17T15:17:00Z"/>
                <w:rFonts w:eastAsiaTheme="minorEastAsia"/>
                <w:color w:val="0070C0"/>
                <w:lang w:val="en-US" w:eastAsia="zh-CN"/>
              </w:rPr>
            </w:pPr>
            <w:ins w:id="387" w:author="Qualcomm - Sumant Iyer" w:date="2022-08-17T15:17:00Z">
              <w:r>
                <w:rPr>
                  <w:rFonts w:eastAsiaTheme="minorEastAsia"/>
                  <w:color w:val="0070C0"/>
                  <w:lang w:val="en-US" w:eastAsia="zh-CN"/>
                </w:rPr>
                <w:t>We agree that UEs that declare support for coherent UL MIMO are mandated by the standard to use a single PTRS port for both layers because the LOs are ‘coherent’ or shared.</w:t>
              </w:r>
            </w:ins>
          </w:p>
        </w:tc>
      </w:tr>
      <w:tr w:rsidR="00FC3A6F" w14:paraId="20CFFD6A" w14:textId="77777777" w:rsidTr="001F3715">
        <w:trPr>
          <w:ins w:id="388"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389" w:author="나윤식/선임연구원/ICT기술센터 C&amp;M표준(연)통신표준TP(yunsik.na@lge.com)" w:date="2022-08-18T16:30:00Z"/>
                <w:rFonts w:eastAsiaTheme="minorEastAsia"/>
                <w:color w:val="0070C0"/>
                <w:lang w:val="en-US" w:eastAsia="zh-CN"/>
              </w:rPr>
            </w:pPr>
            <w:ins w:id="390"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391" w:author="나윤식/선임연구원/ICT기술센터 C&amp;M표준(연)통신표준TP(yunsik.na@lge.com)" w:date="2022-08-18T16:30:00Z"/>
                <w:rFonts w:eastAsiaTheme="minorEastAsia"/>
                <w:color w:val="0070C0"/>
                <w:lang w:val="en-US" w:eastAsia="zh-CN"/>
              </w:rPr>
            </w:pPr>
            <w:ins w:id="392"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393" w:author="Nokia" w:date="2022-08-18T19:57:00Z"/>
        </w:trPr>
        <w:tc>
          <w:tcPr>
            <w:tcW w:w="1236" w:type="dxa"/>
          </w:tcPr>
          <w:p w14:paraId="6D9C7B7B" w14:textId="4EE9340B" w:rsidR="007573A7" w:rsidRDefault="007573A7" w:rsidP="007573A7">
            <w:pPr>
              <w:spacing w:after="120"/>
              <w:rPr>
                <w:ins w:id="394" w:author="Nokia" w:date="2022-08-18T19:57:00Z"/>
                <w:rFonts w:eastAsia="Malgun Gothic"/>
                <w:color w:val="0070C0"/>
                <w:lang w:val="en-US" w:eastAsia="ko-KR"/>
              </w:rPr>
            </w:pPr>
            <w:ins w:id="395"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396" w:author="Nokia" w:date="2022-08-18T19:57:00Z"/>
                <w:rFonts w:eastAsiaTheme="minorEastAsia"/>
                <w:color w:val="0070C0"/>
                <w:lang w:val="en-US" w:eastAsia="zh-CN"/>
              </w:rPr>
            </w:pPr>
            <w:ins w:id="397"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398" w:author="Xiaomi" w:date="2022-08-18T20:00:00Z"/>
        </w:trPr>
        <w:tc>
          <w:tcPr>
            <w:tcW w:w="1236" w:type="dxa"/>
          </w:tcPr>
          <w:p w14:paraId="69C0EBEA" w14:textId="7FFE391E" w:rsidR="002831A9" w:rsidRPr="6B13F8DA" w:rsidRDefault="002831A9" w:rsidP="002831A9">
            <w:pPr>
              <w:spacing w:after="120"/>
              <w:rPr>
                <w:ins w:id="399" w:author="Xiaomi" w:date="2022-08-18T20:00:00Z"/>
                <w:rFonts w:eastAsiaTheme="minorEastAsia"/>
                <w:color w:val="0070C0"/>
                <w:lang w:val="en-US" w:eastAsia="zh-CN"/>
              </w:rPr>
            </w:pPr>
            <w:ins w:id="400"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52BB2D88" w:rsidR="002831A9" w:rsidRPr="064ABC46" w:rsidRDefault="002831A9" w:rsidP="002831A9">
            <w:pPr>
              <w:spacing w:after="120"/>
              <w:rPr>
                <w:ins w:id="401" w:author="Xiaomi" w:date="2022-08-18T20:00:00Z"/>
                <w:rFonts w:eastAsiaTheme="minorEastAsia"/>
                <w:color w:val="0070C0"/>
                <w:lang w:val="en-US" w:eastAsia="zh-CN"/>
              </w:rPr>
            </w:pPr>
            <w:ins w:id="402"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Os. How to handle the conflict</w:t>
              </w:r>
            </w:ins>
            <w:ins w:id="403" w:author="Xiaomi" w:date="2022-08-18T20:01:00Z">
              <w:r>
                <w:rPr>
                  <w:rFonts w:eastAsiaTheme="minorEastAsia"/>
                  <w:color w:val="0070C0"/>
                  <w:lang w:val="en-US" w:eastAsia="zh-CN"/>
                </w:rPr>
                <w:t xml:space="preserve"> is an issue</w:t>
              </w:r>
            </w:ins>
            <w:ins w:id="404" w:author="Xiaomi" w:date="2022-08-18T20:00:00Z">
              <w:r>
                <w:rPr>
                  <w:rFonts w:eastAsiaTheme="minorEastAsia"/>
                  <w:color w:val="0070C0"/>
                  <w:lang w:val="en-US" w:eastAsia="zh-CN"/>
                </w:rPr>
                <w:t>.</w:t>
              </w:r>
            </w:ins>
            <w:ins w:id="405"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Heading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77F457C" w14:textId="41AD8927" w:rsidR="00571777" w:rsidRDefault="00571777" w:rsidP="0057177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8240A5">
        <w:rPr>
          <w:rFonts w:eastAsia="宋体"/>
          <w:color w:val="0070C0"/>
          <w:szCs w:val="24"/>
          <w:lang w:eastAsia="zh-CN"/>
        </w:rPr>
        <w:t xml:space="preserve">Consider </w:t>
      </w:r>
      <w:r w:rsidR="008240A5" w:rsidRPr="008240A5">
        <w:rPr>
          <w:rFonts w:eastAsia="宋体"/>
          <w:color w:val="0070C0"/>
          <w:szCs w:val="24"/>
          <w:lang w:eastAsia="zh-CN"/>
        </w:rPr>
        <w:t>following impairments</w:t>
      </w:r>
      <w:r w:rsidR="008240A5">
        <w:rPr>
          <w:rFonts w:eastAsia="宋体"/>
          <w:color w:val="0070C0"/>
          <w:szCs w:val="24"/>
          <w:lang w:eastAsia="zh-CN"/>
        </w:rPr>
        <w:t>, the detail value can be further discussion</w:t>
      </w:r>
    </w:p>
    <w:p w14:paraId="326C06D2"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Transceiver noise -38.5 dBc</w:t>
      </w:r>
    </w:p>
    <w:p w14:paraId="754E6394"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Modulator I/Q imbalance -33.7 dBc</w:t>
      </w:r>
    </w:p>
    <w:p w14:paraId="5B4F14EF"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Modulator CIM3 -60 dBc</w:t>
      </w:r>
    </w:p>
    <w:p w14:paraId="03E2EB85"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Carrier suppression 25 dB</w:t>
      </w:r>
    </w:p>
    <w:p w14:paraId="7698C8BE" w14:textId="5FEE1F8D"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Phase noise -35 dBc</w:t>
      </w:r>
    </w:p>
    <w:p w14:paraId="58996C1B" w14:textId="5A2910B5" w:rsidR="00571777" w:rsidRPr="00805BE8" w:rsidRDefault="00571777" w:rsidP="0057177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8240A5">
        <w:rPr>
          <w:rFonts w:eastAsia="宋体"/>
          <w:color w:val="0070C0"/>
          <w:szCs w:val="24"/>
          <w:lang w:eastAsia="zh-CN"/>
        </w:rPr>
        <w:t>Others</w:t>
      </w:r>
    </w:p>
    <w:p w14:paraId="10D526C9"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C3D9614" w14:textId="45EAAD3A" w:rsidR="00571777" w:rsidRDefault="00571777" w:rsidP="0057177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06"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07"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408" w:author="Zander, Olof" w:date="2022-08-17T16:34:00Z"/>
        </w:trPr>
        <w:tc>
          <w:tcPr>
            <w:tcW w:w="1236" w:type="dxa"/>
          </w:tcPr>
          <w:p w14:paraId="3562B27E" w14:textId="2B035327" w:rsidR="00D93AD2" w:rsidRDefault="00D93AD2" w:rsidP="00D93AD2">
            <w:pPr>
              <w:spacing w:after="120"/>
              <w:rPr>
                <w:ins w:id="409" w:author="Zander, Olof" w:date="2022-08-17T16:34:00Z"/>
                <w:rFonts w:eastAsiaTheme="minorEastAsia"/>
                <w:color w:val="0070C0"/>
                <w:lang w:val="en-US" w:eastAsia="zh-CN"/>
              </w:rPr>
            </w:pPr>
            <w:ins w:id="410" w:author="Zander, Olof" w:date="2022-08-17T16:34:00Z">
              <w:r>
                <w:rPr>
                  <w:rFonts w:eastAsiaTheme="minorEastAsia"/>
                  <w:color w:val="0070C0"/>
                  <w:lang w:val="en-US" w:eastAsia="zh-CN"/>
                </w:rPr>
                <w:lastRenderedPageBreak/>
                <w:t>Sony</w:t>
              </w:r>
            </w:ins>
          </w:p>
        </w:tc>
        <w:tc>
          <w:tcPr>
            <w:tcW w:w="8395" w:type="dxa"/>
          </w:tcPr>
          <w:p w14:paraId="26664DA3" w14:textId="543E7737" w:rsidR="00D93AD2" w:rsidRDefault="00D93AD2" w:rsidP="00D93AD2">
            <w:pPr>
              <w:spacing w:after="120"/>
              <w:rPr>
                <w:ins w:id="411" w:author="Zander, Olof" w:date="2022-08-17T16:34:00Z"/>
                <w:rFonts w:eastAsiaTheme="minorEastAsia"/>
                <w:color w:val="0070C0"/>
                <w:lang w:val="en-US" w:eastAsia="zh-CN"/>
              </w:rPr>
            </w:pPr>
            <w:ins w:id="412"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13" w:author="Zander, Olof" w:date="2022-08-17T16:35:00Z">
              <w:r>
                <w:t>may</w:t>
              </w:r>
            </w:ins>
            <w:ins w:id="414"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15" w:author="Qualcomm - Sumant Iyer" w:date="2022-08-17T15:17:00Z"/>
        </w:trPr>
        <w:tc>
          <w:tcPr>
            <w:tcW w:w="1236" w:type="dxa"/>
          </w:tcPr>
          <w:p w14:paraId="4CBF221A" w14:textId="1359043C" w:rsidR="00BF2CC1" w:rsidRDefault="00BF2CC1" w:rsidP="00BF2CC1">
            <w:pPr>
              <w:spacing w:after="120"/>
              <w:rPr>
                <w:ins w:id="416" w:author="Qualcomm - Sumant Iyer" w:date="2022-08-17T15:17:00Z"/>
                <w:rFonts w:eastAsiaTheme="minorEastAsia"/>
                <w:color w:val="0070C0"/>
                <w:lang w:val="en-US" w:eastAsia="zh-CN"/>
              </w:rPr>
            </w:pPr>
            <w:ins w:id="417"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418" w:author="Qualcomm - Sumant Iyer" w:date="2022-08-17T15:17:00Z"/>
                <w:rFonts w:eastAsiaTheme="minorEastAsia"/>
                <w:color w:val="0070C0"/>
                <w:lang w:val="en-US" w:eastAsia="zh-CN"/>
              </w:rPr>
            </w:pPr>
            <w:ins w:id="419"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ListParagraph"/>
              <w:numPr>
                <w:ilvl w:val="0"/>
                <w:numId w:val="31"/>
              </w:numPr>
              <w:spacing w:after="120"/>
              <w:ind w:firstLineChars="0"/>
              <w:rPr>
                <w:ins w:id="420" w:author="Qualcomm - Sumant Iyer" w:date="2022-08-17T15:17:00Z"/>
                <w:rFonts w:eastAsiaTheme="minorEastAsia"/>
                <w:color w:val="0070C0"/>
                <w:lang w:val="en-US" w:eastAsia="zh-CN"/>
              </w:rPr>
            </w:pPr>
            <w:ins w:id="421"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level of 25 dBc may make UL256QAM a non-starter for real world applications that do not have LO cancellation at the receive end. Is this ok?</w:t>
              </w:r>
            </w:ins>
          </w:p>
          <w:p w14:paraId="5B8C2C51" w14:textId="3F829E3B" w:rsidR="00BF2CC1" w:rsidRDefault="00BF2CC1" w:rsidP="00BF2CC1">
            <w:pPr>
              <w:spacing w:after="120"/>
              <w:rPr>
                <w:ins w:id="422" w:author="Qualcomm - Sumant Iyer" w:date="2022-08-17T15:17:00Z"/>
                <w:rFonts w:eastAsiaTheme="minorEastAsia"/>
                <w:color w:val="0070C0"/>
                <w:lang w:val="en-US" w:eastAsia="zh-CN"/>
              </w:rPr>
            </w:pPr>
            <w:ins w:id="423"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424" w:author="Pushp Trikha" w:date="2022-08-17T17:37:00Z"/>
        </w:trPr>
        <w:tc>
          <w:tcPr>
            <w:tcW w:w="1236" w:type="dxa"/>
          </w:tcPr>
          <w:p w14:paraId="1848F54C" w14:textId="762EA4F3" w:rsidR="002A51A2" w:rsidRDefault="002A51A2" w:rsidP="00BF2CC1">
            <w:pPr>
              <w:spacing w:after="120"/>
              <w:rPr>
                <w:ins w:id="425" w:author="Pushp Trikha" w:date="2022-08-17T17:37:00Z"/>
                <w:rFonts w:eastAsiaTheme="minorEastAsia"/>
                <w:color w:val="0070C0"/>
                <w:lang w:val="en-US" w:eastAsia="zh-CN"/>
              </w:rPr>
            </w:pPr>
            <w:ins w:id="426"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427" w:author="Pushp Trikha" w:date="2022-08-17T17:37:00Z"/>
                <w:rFonts w:eastAsiaTheme="minorEastAsia"/>
                <w:color w:val="0070C0"/>
                <w:lang w:val="en-US" w:eastAsia="zh-CN"/>
              </w:rPr>
            </w:pPr>
            <w:ins w:id="428"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429" w:author="Pushp Trikha" w:date="2022-08-17T17:38:00Z">
              <w:r w:rsidR="00CE2FDD">
                <w:rPr>
                  <w:rFonts w:eastAsiaTheme="minorEastAsia"/>
                  <w:color w:val="0070C0"/>
                  <w:lang w:val="en-US" w:eastAsia="zh-CN"/>
                </w:rPr>
                <w:t>adicts the derived SSB IPN from TR38.803 models. It is possible to inclu</w:t>
              </w:r>
            </w:ins>
            <w:ins w:id="430"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431"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432" w:author="나윤식/선임연구원/ICT기술센터 C&amp;M표준(연)통신표준TP(yunsik.na@lge.com)" w:date="2022-08-18T16:30:00Z"/>
                <w:rFonts w:eastAsiaTheme="minorEastAsia"/>
                <w:color w:val="0070C0"/>
                <w:lang w:val="en-US" w:eastAsia="zh-CN"/>
              </w:rPr>
            </w:pPr>
            <w:ins w:id="433"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434" w:author="나윤식/선임연구원/ICT기술센터 C&amp;M표준(연)통신표준TP(yunsik.na@lge.com)" w:date="2022-08-18T16:30:00Z"/>
                <w:rFonts w:eastAsiaTheme="minorEastAsia"/>
                <w:color w:val="0070C0"/>
                <w:lang w:val="en-US" w:eastAsia="zh-CN"/>
              </w:rPr>
            </w:pPr>
            <w:ins w:id="435"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436" w:author="Nokia" w:date="2022-08-18T19:57:00Z"/>
        </w:trPr>
        <w:tc>
          <w:tcPr>
            <w:tcW w:w="1236" w:type="dxa"/>
          </w:tcPr>
          <w:p w14:paraId="183D15A1" w14:textId="6B999D42" w:rsidR="007573A7" w:rsidRDefault="007573A7" w:rsidP="007573A7">
            <w:pPr>
              <w:spacing w:after="120"/>
              <w:rPr>
                <w:ins w:id="437" w:author="Nokia" w:date="2022-08-18T19:57:00Z"/>
                <w:rFonts w:eastAsia="Malgun Gothic"/>
                <w:color w:val="0070C0"/>
                <w:lang w:val="en-US" w:eastAsia="ko-KR"/>
              </w:rPr>
            </w:pPr>
            <w:ins w:id="438"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439" w:author="Nokia" w:date="2022-08-18T19:57:00Z"/>
                <w:rFonts w:eastAsia="Malgun Gothic"/>
                <w:color w:val="0070C0"/>
                <w:lang w:val="en-US" w:eastAsia="ko-KR"/>
              </w:rPr>
            </w:pPr>
            <w:ins w:id="440" w:author="Nokia" w:date="2022-08-18T19:57:00Z">
              <w:r w:rsidRPr="1B1CF13D">
                <w:rPr>
                  <w:rFonts w:eastAsiaTheme="minorEastAsia"/>
                  <w:color w:val="0070C0"/>
                  <w:lang w:val="en-US" w:eastAsia="zh-CN"/>
                </w:rPr>
                <w:t>Propose option 1.</w:t>
              </w:r>
            </w:ins>
          </w:p>
        </w:tc>
      </w:tr>
      <w:tr w:rsidR="002831A9" w14:paraId="6274F7EC" w14:textId="77777777" w:rsidTr="001F3715">
        <w:trPr>
          <w:ins w:id="441" w:author="Xiaomi" w:date="2022-08-18T20:01:00Z"/>
        </w:trPr>
        <w:tc>
          <w:tcPr>
            <w:tcW w:w="1236" w:type="dxa"/>
          </w:tcPr>
          <w:p w14:paraId="45B93B2E" w14:textId="47CCB119" w:rsidR="002831A9" w:rsidRPr="0FAE7004" w:rsidRDefault="002831A9" w:rsidP="002831A9">
            <w:pPr>
              <w:spacing w:after="120"/>
              <w:rPr>
                <w:ins w:id="442" w:author="Xiaomi" w:date="2022-08-18T20:01:00Z"/>
                <w:rFonts w:eastAsiaTheme="minorEastAsia"/>
                <w:color w:val="0070C0"/>
                <w:lang w:val="en-US" w:eastAsia="zh-CN"/>
              </w:rPr>
            </w:pPr>
            <w:ins w:id="443"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444" w:author="Xiaomi" w:date="2022-08-18T20:01:00Z"/>
                <w:rFonts w:eastAsiaTheme="minorEastAsia"/>
                <w:color w:val="0070C0"/>
                <w:lang w:val="en-US" w:eastAsia="zh-CN"/>
              </w:rPr>
            </w:pPr>
            <w:ins w:id="445" w:author="Xiaomi" w:date="2022-08-18T20:01:00Z">
              <w:r>
                <w:rPr>
                  <w:rFonts w:eastAsiaTheme="minorEastAsia"/>
                  <w:color w:val="0070C0"/>
                  <w:lang w:val="en-US" w:eastAsia="zh-CN"/>
                </w:rPr>
                <w:t>prefer use these parameters for MPR simulation as start point, but the detail value need further discuss</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7F31ECF0" w14:textId="358E3FFF" w:rsidR="00AF1F0D" w:rsidRPr="008240A5" w:rsidRDefault="008240A5" w:rsidP="00AF1F0D">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ListParagraph"/>
        <w:overflowPunct/>
        <w:autoSpaceDE/>
        <w:autoSpaceDN/>
        <w:adjustRightInd/>
        <w:spacing w:after="120"/>
        <w:ind w:left="1928" w:firstLineChars="0" w:firstLine="0"/>
        <w:textAlignment w:val="auto"/>
        <w:rPr>
          <w:rFonts w:eastAsia="宋体"/>
          <w:color w:val="0070C0"/>
          <w:szCs w:val="24"/>
          <w:lang w:eastAsia="zh-CN"/>
        </w:rPr>
      </w:pPr>
    </w:p>
    <w:p w14:paraId="1882E485" w14:textId="45933686" w:rsidR="00AF1F0D" w:rsidRPr="004820B2" w:rsidRDefault="008240A5" w:rsidP="004820B2">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p>
    <w:tbl>
      <w:tblPr>
        <w:tblStyle w:val="TableGri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ListParagraph"/>
        <w:overflowPunct/>
        <w:autoSpaceDE/>
        <w:autoSpaceDN/>
        <w:adjustRightInd/>
        <w:spacing w:after="120"/>
        <w:ind w:left="1440" w:firstLineChars="0" w:firstLine="0"/>
        <w:textAlignment w:val="auto"/>
        <w:rPr>
          <w:rFonts w:eastAsia="宋体"/>
          <w:color w:val="0070C0"/>
          <w:szCs w:val="24"/>
          <w:lang w:eastAsia="zh-CN"/>
        </w:rPr>
      </w:pPr>
    </w:p>
    <w:p w14:paraId="56CEED18" w14:textId="7233B9B8" w:rsidR="00AF1F0D" w:rsidRPr="00805BE8" w:rsidRDefault="00AF1F0D" w:rsidP="008240A5">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Pr>
          <w:rFonts w:eastAsia="宋体"/>
          <w:color w:val="0070C0"/>
          <w:szCs w:val="24"/>
          <w:lang w:eastAsia="zh-CN"/>
        </w:rPr>
        <w:t>3</w:t>
      </w:r>
      <w:r w:rsidRPr="00805BE8">
        <w:rPr>
          <w:rFonts w:eastAsia="宋体"/>
          <w:color w:val="0070C0"/>
          <w:szCs w:val="24"/>
          <w:lang w:eastAsia="zh-CN"/>
        </w:rPr>
        <w:t xml:space="preserve">: </w:t>
      </w:r>
      <w:r>
        <w:rPr>
          <w:rFonts w:eastAsia="宋体"/>
          <w:color w:val="0070C0"/>
          <w:szCs w:val="24"/>
          <w:lang w:eastAsia="zh-CN"/>
        </w:rPr>
        <w:t>Discuss</w:t>
      </w:r>
      <w:r w:rsidR="008E497D">
        <w:rPr>
          <w:rFonts w:eastAsia="宋体"/>
          <w:color w:val="0070C0"/>
          <w:szCs w:val="24"/>
          <w:lang w:eastAsia="zh-CN"/>
        </w:rPr>
        <w:t xml:space="preserve"> it</w:t>
      </w:r>
      <w:r>
        <w:rPr>
          <w:rFonts w:eastAsia="宋体"/>
          <w:color w:val="0070C0"/>
          <w:szCs w:val="24"/>
          <w:lang w:eastAsia="zh-CN"/>
        </w:rPr>
        <w:t xml:space="preserve"> after EVM is defined</w:t>
      </w:r>
    </w:p>
    <w:p w14:paraId="2D7BFE01"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08CC25B0" w14:textId="77777777" w:rsidR="008240A5" w:rsidRDefault="008240A5" w:rsidP="008240A5">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446"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447" w:author="Apple" w:date="2022-08-17T10:56:00Z"/>
                <w:rFonts w:eastAsiaTheme="minorEastAsia"/>
                <w:color w:val="0070C0"/>
                <w:lang w:val="en-US" w:eastAsia="zh-CN"/>
              </w:rPr>
            </w:pPr>
            <w:ins w:id="448" w:author="Apple" w:date="2022-08-17T10:56:00Z">
              <w:r>
                <w:rPr>
                  <w:rFonts w:eastAsiaTheme="minorEastAsia"/>
                  <w:color w:val="0070C0"/>
                  <w:lang w:val="en-US" w:eastAsia="zh-CN"/>
                </w:rPr>
                <w:t>Option 3: It depends on outcome of Issue 1-1-2. In case Option 2</w:t>
              </w:r>
            </w:ins>
            <w:ins w:id="449" w:author="Apple" w:date="2022-08-17T10:57:00Z">
              <w:r w:rsidR="00FF638C">
                <w:rPr>
                  <w:rFonts w:eastAsiaTheme="minorEastAsia"/>
                  <w:color w:val="0070C0"/>
                  <w:lang w:val="en-US" w:eastAsia="zh-CN"/>
                </w:rPr>
                <w:t xml:space="preserve"> from Issue 1-1-2</w:t>
              </w:r>
            </w:ins>
            <w:ins w:id="450"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451" w:author="vivo" w:date="2022-08-17T20:05:00Z"/>
        </w:trPr>
        <w:tc>
          <w:tcPr>
            <w:tcW w:w="1236" w:type="dxa"/>
          </w:tcPr>
          <w:p w14:paraId="5C97337F" w14:textId="197E59A7" w:rsidR="00B342FA" w:rsidRDefault="00B342FA" w:rsidP="00B342FA">
            <w:pPr>
              <w:spacing w:after="120"/>
              <w:rPr>
                <w:ins w:id="452" w:author="vivo" w:date="2022-08-17T20:05:00Z"/>
                <w:rFonts w:eastAsiaTheme="minorEastAsia"/>
                <w:color w:val="0070C0"/>
                <w:lang w:val="en-US" w:eastAsia="zh-CN"/>
              </w:rPr>
            </w:pPr>
            <w:ins w:id="453"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454" w:author="vivo" w:date="2022-08-17T20:05:00Z"/>
                <w:rFonts w:eastAsiaTheme="minorEastAsia"/>
                <w:color w:val="0070C0"/>
                <w:lang w:val="en-US" w:eastAsia="zh-CN"/>
              </w:rPr>
            </w:pPr>
            <w:ins w:id="455"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456" w:author="Zander, Olof" w:date="2022-08-17T16:35:00Z"/>
        </w:trPr>
        <w:tc>
          <w:tcPr>
            <w:tcW w:w="1236" w:type="dxa"/>
          </w:tcPr>
          <w:p w14:paraId="287F191A" w14:textId="02016F07" w:rsidR="00D93AD2" w:rsidRDefault="00D93AD2" w:rsidP="00D93AD2">
            <w:pPr>
              <w:spacing w:after="120"/>
              <w:rPr>
                <w:ins w:id="457" w:author="Zander, Olof" w:date="2022-08-17T16:35:00Z"/>
                <w:rFonts w:eastAsiaTheme="minorEastAsia"/>
                <w:color w:val="0070C0"/>
                <w:lang w:val="en-US" w:eastAsia="zh-CN"/>
              </w:rPr>
            </w:pPr>
            <w:ins w:id="458"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459" w:author="Zander, Olof" w:date="2022-08-17T16:35:00Z"/>
                <w:rFonts w:eastAsiaTheme="minorEastAsia"/>
                <w:color w:val="0070C0"/>
                <w:lang w:val="en-US" w:eastAsia="zh-CN"/>
              </w:rPr>
            </w:pPr>
            <w:ins w:id="460"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461" w:author="Qualcomm - Sumant Iyer" w:date="2022-08-17T15:19:00Z"/>
        </w:trPr>
        <w:tc>
          <w:tcPr>
            <w:tcW w:w="1236" w:type="dxa"/>
          </w:tcPr>
          <w:p w14:paraId="2B031A18" w14:textId="64D55415" w:rsidR="003D75A2" w:rsidRDefault="003D75A2" w:rsidP="003D75A2">
            <w:pPr>
              <w:spacing w:after="120"/>
              <w:rPr>
                <w:ins w:id="462" w:author="Qualcomm - Sumant Iyer" w:date="2022-08-17T15:19:00Z"/>
                <w:rFonts w:eastAsiaTheme="minorEastAsia"/>
                <w:color w:val="0070C0"/>
                <w:lang w:val="en-US" w:eastAsia="zh-CN"/>
              </w:rPr>
            </w:pPr>
            <w:ins w:id="463"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464" w:author="Qualcomm - Sumant Iyer" w:date="2022-08-17T15:19:00Z"/>
                <w:rFonts w:eastAsiaTheme="minorEastAsia"/>
                <w:color w:val="0070C0"/>
                <w:lang w:val="en-US" w:eastAsia="zh-CN"/>
              </w:rPr>
            </w:pPr>
            <w:ins w:id="465"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466" w:author="Qualcomm - Sumant Iyer" w:date="2022-08-17T15:19:00Z"/>
                <w:rFonts w:eastAsiaTheme="minorEastAsia"/>
                <w:color w:val="0070C0"/>
                <w:lang w:val="en-US" w:eastAsia="zh-CN"/>
              </w:rPr>
            </w:pPr>
            <w:ins w:id="467"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468" w:author="Pushp Trikha" w:date="2022-08-17T17:39:00Z"/>
        </w:trPr>
        <w:tc>
          <w:tcPr>
            <w:tcW w:w="1236" w:type="dxa"/>
          </w:tcPr>
          <w:p w14:paraId="6A2EF740" w14:textId="11E42073" w:rsidR="00CE2FDD" w:rsidRDefault="00CE2FDD" w:rsidP="003D75A2">
            <w:pPr>
              <w:spacing w:after="120"/>
              <w:rPr>
                <w:ins w:id="469" w:author="Pushp Trikha" w:date="2022-08-17T17:39:00Z"/>
                <w:rFonts w:eastAsiaTheme="minorEastAsia"/>
                <w:color w:val="0070C0"/>
                <w:lang w:val="en-US" w:eastAsia="zh-CN"/>
              </w:rPr>
            </w:pPr>
            <w:ins w:id="470"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471" w:author="Pushp Trikha" w:date="2022-08-17T17:39:00Z"/>
                <w:rFonts w:eastAsiaTheme="minorEastAsia"/>
                <w:color w:val="0070C0"/>
                <w:lang w:val="en-US" w:eastAsia="zh-CN"/>
              </w:rPr>
            </w:pPr>
            <w:ins w:id="472" w:author="Pushp Trikha" w:date="2022-08-17T17:39:00Z">
              <w:r>
                <w:rPr>
                  <w:rFonts w:eastAsiaTheme="minorEastAsia"/>
                  <w:color w:val="0070C0"/>
                  <w:lang w:val="en-US" w:eastAsia="zh-CN"/>
                </w:rPr>
                <w:t>Option 3</w:t>
              </w:r>
            </w:ins>
          </w:p>
        </w:tc>
      </w:tr>
      <w:tr w:rsidR="00A660F0" w14:paraId="10461B90" w14:textId="77777777" w:rsidTr="001F3715">
        <w:trPr>
          <w:ins w:id="473" w:author="紀鈞翔" w:date="2022-08-18T14:03:00Z"/>
        </w:trPr>
        <w:tc>
          <w:tcPr>
            <w:tcW w:w="1236" w:type="dxa"/>
          </w:tcPr>
          <w:p w14:paraId="53419E01" w14:textId="5CCAF107" w:rsidR="00A660F0" w:rsidRPr="00A660F0" w:rsidRDefault="00A660F0" w:rsidP="003D75A2">
            <w:pPr>
              <w:spacing w:after="120"/>
              <w:rPr>
                <w:ins w:id="474" w:author="紀鈞翔" w:date="2022-08-18T14:03:00Z"/>
                <w:rFonts w:eastAsia="PMingLiU"/>
                <w:color w:val="0070C0"/>
                <w:lang w:val="en-US" w:eastAsia="zh-TW"/>
              </w:rPr>
            </w:pPr>
            <w:ins w:id="475"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476" w:author="紀鈞翔" w:date="2022-08-18T14:06:00Z"/>
                <w:rFonts w:eastAsia="PMingLiU"/>
                <w:color w:val="0070C0"/>
                <w:lang w:val="en-US" w:eastAsia="zh-TW"/>
              </w:rPr>
            </w:pPr>
            <w:ins w:id="477"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478" w:author="紀鈞翔" w:date="2022-08-18T14:03:00Z"/>
                <w:rFonts w:eastAsia="PMingLiU"/>
                <w:color w:val="0070C0"/>
                <w:lang w:val="en-US" w:eastAsia="zh-TW"/>
              </w:rPr>
            </w:pPr>
            <w:ins w:id="479" w:author="紀鈞翔" w:date="2022-08-18T14:04:00Z">
              <w:r>
                <w:rPr>
                  <w:rFonts w:eastAsia="PMingLiU"/>
                  <w:color w:val="0070C0"/>
                  <w:lang w:val="en-US" w:eastAsia="zh-TW"/>
                </w:rPr>
                <w:t xml:space="preserve">EVM </w:t>
              </w:r>
            </w:ins>
            <w:ins w:id="480" w:author="紀鈞翔" w:date="2022-08-18T14:40:00Z">
              <w:r w:rsidR="00111BF2">
                <w:rPr>
                  <w:rFonts w:eastAsia="PMingLiU"/>
                  <w:color w:val="0070C0"/>
                  <w:lang w:val="en-US" w:eastAsia="zh-TW"/>
                </w:rPr>
                <w:t>should be</w:t>
              </w:r>
            </w:ins>
            <w:ins w:id="481" w:author="紀鈞翔" w:date="2022-08-18T14:08:00Z">
              <w:r w:rsidR="006D73A6">
                <w:rPr>
                  <w:rFonts w:eastAsia="PMingLiU"/>
                  <w:color w:val="0070C0"/>
                  <w:lang w:val="en-US" w:eastAsia="zh-TW"/>
                </w:rPr>
                <w:t xml:space="preserve"> determined</w:t>
              </w:r>
            </w:ins>
            <w:ins w:id="482"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483" w:author="紀鈞翔" w:date="2022-08-18T14:09:00Z">
              <w:r w:rsidR="006D73A6">
                <w:rPr>
                  <w:rFonts w:eastAsia="PMingLiU"/>
                  <w:color w:val="0070C0"/>
                  <w:lang w:val="en-US" w:eastAsia="zh-TW"/>
                </w:rPr>
                <w:t>.</w:t>
              </w:r>
            </w:ins>
          </w:p>
        </w:tc>
      </w:tr>
      <w:tr w:rsidR="00FC3A6F" w14:paraId="20ED5809" w14:textId="77777777" w:rsidTr="001F3715">
        <w:trPr>
          <w:ins w:id="484"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485" w:author="나윤식/선임연구원/ICT기술센터 C&amp;M표준(연)통신표준TP(yunsik.na@lge.com)" w:date="2022-08-18T16:30:00Z"/>
                <w:rFonts w:eastAsia="PMingLiU"/>
                <w:color w:val="0070C0"/>
                <w:lang w:val="en-US" w:eastAsia="zh-TW"/>
              </w:rPr>
            </w:pPr>
            <w:ins w:id="486"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487" w:author="나윤식/선임연구원/ICT기술센터 C&amp;M표준(연)통신표준TP(yunsik.na@lge.com)" w:date="2022-08-18T16:30:00Z"/>
                <w:rFonts w:eastAsia="Malgun Gothic"/>
                <w:color w:val="0070C0"/>
                <w:lang w:val="en-US" w:eastAsia="ko-KR"/>
              </w:rPr>
            </w:pPr>
            <w:ins w:id="488"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489" w:author="나윤식/선임연구원/ICT기술센터 C&amp;M표준(연)통신표준TP(yunsik.na@lge.com)" w:date="2022-08-18T16:30:00Z"/>
                <w:rFonts w:eastAsia="PMingLiU"/>
                <w:color w:val="0070C0"/>
                <w:lang w:val="en-US" w:eastAsia="zh-TW"/>
              </w:rPr>
            </w:pPr>
            <w:ins w:id="490" w:author="나윤식/선임연구원/ICT기술센터 C&amp;M표준(연)통신표준TP(yunsik.na@lge.com)" w:date="2022-08-18T16:30:00Z">
              <w:r>
                <w:rPr>
                  <w:rFonts w:eastAsia="Malgun Gothic"/>
                  <w:color w:val="0070C0"/>
                  <w:lang w:val="en-US" w:eastAsia="ko-KR"/>
                </w:rPr>
                <w:t>Question to Apple: Can we get the same results between 3.5%(UE) + 3.5%(BS) case and 4%(UE)+3%(BS) case? If so, is it possible to apply asymmetric EVM like 4.5%(UE)+ 2.5%(BS)?</w:t>
              </w:r>
            </w:ins>
          </w:p>
        </w:tc>
      </w:tr>
      <w:tr w:rsidR="0002587E" w14:paraId="02B03848" w14:textId="77777777" w:rsidTr="001F3715">
        <w:trPr>
          <w:ins w:id="491" w:author="AC" w:date="2022-08-18T10:29:00Z"/>
        </w:trPr>
        <w:tc>
          <w:tcPr>
            <w:tcW w:w="1236" w:type="dxa"/>
          </w:tcPr>
          <w:p w14:paraId="169434D3" w14:textId="2B73337A" w:rsidR="0002587E" w:rsidRDefault="0002587E" w:rsidP="0002587E">
            <w:pPr>
              <w:spacing w:after="120"/>
              <w:rPr>
                <w:ins w:id="492" w:author="AC" w:date="2022-08-18T10:29:00Z"/>
                <w:rFonts w:eastAsia="Malgun Gothic"/>
                <w:color w:val="0070C0"/>
                <w:lang w:val="en-US" w:eastAsia="ko-KR"/>
              </w:rPr>
            </w:pPr>
            <w:ins w:id="493"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494" w:author="AC" w:date="2022-08-18T10:29:00Z"/>
                <w:rFonts w:eastAsia="Malgun Gothic"/>
                <w:color w:val="0070C0"/>
                <w:lang w:val="en-US" w:eastAsia="ko-KR"/>
              </w:rPr>
            </w:pPr>
            <w:ins w:id="495" w:author="AC" w:date="2022-08-18T10:29:00Z">
              <w:r>
                <w:rPr>
                  <w:rFonts w:eastAsiaTheme="minorEastAsia"/>
                  <w:color w:val="0070C0"/>
                  <w:lang w:val="en-US" w:eastAsia="zh-CN"/>
                </w:rPr>
                <w:t xml:space="preserve">Option 3. </w:t>
              </w:r>
            </w:ins>
          </w:p>
        </w:tc>
      </w:tr>
      <w:tr w:rsidR="007573A7" w14:paraId="202FFD6D" w14:textId="77777777" w:rsidTr="001F3715">
        <w:trPr>
          <w:ins w:id="496" w:author="Nokia" w:date="2022-08-18T19:57:00Z"/>
        </w:trPr>
        <w:tc>
          <w:tcPr>
            <w:tcW w:w="1236" w:type="dxa"/>
          </w:tcPr>
          <w:p w14:paraId="79233410" w14:textId="2ECAC247" w:rsidR="007573A7" w:rsidRDefault="007573A7" w:rsidP="007573A7">
            <w:pPr>
              <w:spacing w:after="120"/>
              <w:rPr>
                <w:ins w:id="497" w:author="Nokia" w:date="2022-08-18T19:57:00Z"/>
                <w:rFonts w:eastAsiaTheme="minorEastAsia"/>
                <w:color w:val="0070C0"/>
                <w:lang w:val="en-US" w:eastAsia="zh-CN"/>
              </w:rPr>
            </w:pPr>
            <w:ins w:id="498"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499" w:author="Nokia" w:date="2022-08-18T19:57:00Z"/>
                <w:rFonts w:eastAsiaTheme="minorEastAsia"/>
                <w:color w:val="0070C0"/>
                <w:lang w:val="en-US" w:eastAsia="zh-CN"/>
              </w:rPr>
            </w:pPr>
            <w:ins w:id="500" w:author="Nokia" w:date="2022-08-18T19:57:00Z">
              <w:r w:rsidRPr="0538A8F1">
                <w:rPr>
                  <w:rFonts w:eastAsiaTheme="minorEastAsia"/>
                  <w:color w:val="0070C0"/>
                  <w:lang w:val="en-US" w:eastAsia="zh-CN"/>
                </w:rPr>
                <w:t>Propose option 1.</w:t>
              </w:r>
            </w:ins>
          </w:p>
        </w:tc>
      </w:tr>
      <w:tr w:rsidR="002831A9" w14:paraId="0F498474" w14:textId="77777777" w:rsidTr="001F3715">
        <w:trPr>
          <w:ins w:id="501" w:author="Xiaomi" w:date="2022-08-18T20:01:00Z"/>
        </w:trPr>
        <w:tc>
          <w:tcPr>
            <w:tcW w:w="1236" w:type="dxa"/>
          </w:tcPr>
          <w:p w14:paraId="135541CE" w14:textId="39642CE4" w:rsidR="002831A9" w:rsidRPr="0538A8F1" w:rsidRDefault="002831A9" w:rsidP="002831A9">
            <w:pPr>
              <w:spacing w:after="120"/>
              <w:rPr>
                <w:ins w:id="502" w:author="Xiaomi" w:date="2022-08-18T20:01:00Z"/>
                <w:rFonts w:eastAsiaTheme="minorEastAsia"/>
                <w:color w:val="0070C0"/>
                <w:lang w:val="en-US" w:eastAsia="zh-CN"/>
              </w:rPr>
            </w:pPr>
            <w:ins w:id="503"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504" w:author="Xiaomi" w:date="2022-08-18T20:01:00Z"/>
                <w:rFonts w:eastAsiaTheme="minorEastAsia"/>
                <w:color w:val="0070C0"/>
                <w:lang w:val="en-US" w:eastAsia="zh-CN"/>
              </w:rPr>
            </w:pPr>
            <w:ins w:id="505"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3D50156" w14:textId="10E0440C" w:rsidR="004820B2" w:rsidRPr="001D67C3" w:rsidRDefault="004820B2" w:rsidP="001D67C3">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4820B2">
        <w:rPr>
          <w:rFonts w:eastAsia="宋体"/>
          <w:color w:val="0070C0"/>
          <w:szCs w:val="24"/>
          <w:lang w:eastAsia="zh-CN"/>
        </w:rPr>
        <w:t>Define the same MPR of 256QAM for PC2 and PC5 in FR2-1.</w:t>
      </w:r>
    </w:p>
    <w:p w14:paraId="5DA1217F" w14:textId="41B3A83A" w:rsidR="004820B2" w:rsidRDefault="004820B2" w:rsidP="004820B2">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Decide t</w:t>
      </w:r>
      <w:r w:rsidR="001D67C3">
        <w:rPr>
          <w:rFonts w:eastAsia="宋体"/>
          <w:color w:val="0070C0"/>
          <w:szCs w:val="24"/>
          <w:lang w:eastAsia="zh-CN"/>
        </w:rPr>
        <w:t xml:space="preserve">he MPR values for different power classes </w:t>
      </w:r>
      <w:r w:rsidR="00AB49B1">
        <w:rPr>
          <w:rFonts w:eastAsia="宋体"/>
          <w:color w:val="0070C0"/>
          <w:szCs w:val="24"/>
          <w:lang w:eastAsia="zh-CN"/>
        </w:rPr>
        <w:t>based</w:t>
      </w:r>
      <w:r w:rsidR="001D67C3">
        <w:rPr>
          <w:rFonts w:eastAsia="宋体"/>
          <w:color w:val="0070C0"/>
          <w:szCs w:val="24"/>
          <w:lang w:eastAsia="zh-CN"/>
        </w:rPr>
        <w:t xml:space="preserve"> on the simulation result</w:t>
      </w:r>
      <w:r w:rsidR="004C5632">
        <w:rPr>
          <w:rFonts w:eastAsia="宋体"/>
          <w:color w:val="0070C0"/>
          <w:szCs w:val="24"/>
          <w:lang w:eastAsia="zh-CN"/>
        </w:rPr>
        <w:t xml:space="preserve"> or further analysis</w:t>
      </w:r>
      <w:r w:rsidR="001D67C3">
        <w:rPr>
          <w:rFonts w:eastAsia="宋体"/>
          <w:color w:val="0070C0"/>
          <w:szCs w:val="24"/>
          <w:lang w:eastAsia="zh-CN"/>
        </w:rPr>
        <w:t>.</w:t>
      </w:r>
    </w:p>
    <w:p w14:paraId="098EFC80"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4D797B8A" w14:textId="77777777" w:rsidR="004820B2" w:rsidRDefault="004820B2" w:rsidP="004820B2">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506" w:author="vivo" w:date="2022-08-17T20:06:00Z"/>
        </w:trPr>
        <w:tc>
          <w:tcPr>
            <w:tcW w:w="1236" w:type="dxa"/>
          </w:tcPr>
          <w:p w14:paraId="4B5B6CB2" w14:textId="6DB13FAD" w:rsidR="00B342FA" w:rsidRDefault="00B342FA" w:rsidP="00B342FA">
            <w:pPr>
              <w:spacing w:after="120"/>
              <w:rPr>
                <w:ins w:id="507" w:author="vivo" w:date="2022-08-17T20:06:00Z"/>
                <w:rFonts w:eastAsiaTheme="minorEastAsia"/>
                <w:color w:val="0070C0"/>
                <w:lang w:val="en-US" w:eastAsia="zh-CN"/>
              </w:rPr>
            </w:pPr>
            <w:ins w:id="508"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509" w:author="vivo" w:date="2022-08-17T20:06:00Z"/>
                <w:rFonts w:eastAsiaTheme="minorEastAsia"/>
                <w:color w:val="0070C0"/>
                <w:lang w:val="en-US" w:eastAsia="zh-CN"/>
              </w:rPr>
            </w:pPr>
            <w:ins w:id="510"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511" w:author="Zander, Olof" w:date="2022-08-17T16:37:00Z"/>
        </w:trPr>
        <w:tc>
          <w:tcPr>
            <w:tcW w:w="1236" w:type="dxa"/>
          </w:tcPr>
          <w:p w14:paraId="6589B726" w14:textId="2961B2D0" w:rsidR="00D93AD2" w:rsidRDefault="00D93AD2" w:rsidP="00D93AD2">
            <w:pPr>
              <w:spacing w:after="120"/>
              <w:rPr>
                <w:ins w:id="512" w:author="Zander, Olof" w:date="2022-08-17T16:37:00Z"/>
                <w:rFonts w:eastAsiaTheme="minorEastAsia"/>
                <w:color w:val="0070C0"/>
                <w:lang w:val="en-US" w:eastAsia="zh-CN"/>
              </w:rPr>
            </w:pPr>
            <w:ins w:id="513"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514" w:author="Zander, Olof" w:date="2022-08-17T16:37:00Z"/>
                <w:rFonts w:eastAsiaTheme="minorEastAsia"/>
                <w:color w:val="0070C0"/>
                <w:lang w:val="en-US" w:eastAsia="zh-CN"/>
              </w:rPr>
            </w:pPr>
            <w:ins w:id="515" w:author="Zander, Olof" w:date="2022-08-17T16:37:00Z">
              <w:r>
                <w:rPr>
                  <w:rFonts w:eastAsiaTheme="minorEastAsia"/>
                  <w:color w:val="0070C0"/>
                  <w:lang w:val="en-US" w:eastAsia="zh-CN"/>
                </w:rPr>
                <w:t>Option 2.</w:t>
              </w:r>
            </w:ins>
          </w:p>
        </w:tc>
      </w:tr>
      <w:tr w:rsidR="00E54924" w14:paraId="1B1B27E3" w14:textId="77777777" w:rsidTr="001F3715">
        <w:trPr>
          <w:ins w:id="516" w:author="Qualcomm - Sumant Iyer" w:date="2022-08-17T15:19:00Z"/>
        </w:trPr>
        <w:tc>
          <w:tcPr>
            <w:tcW w:w="1236" w:type="dxa"/>
          </w:tcPr>
          <w:p w14:paraId="224E2171" w14:textId="03EFEE0A" w:rsidR="00E54924" w:rsidRDefault="00E54924" w:rsidP="00E54924">
            <w:pPr>
              <w:spacing w:after="120"/>
              <w:rPr>
                <w:ins w:id="517" w:author="Qualcomm - Sumant Iyer" w:date="2022-08-17T15:19:00Z"/>
                <w:rFonts w:eastAsiaTheme="minorEastAsia"/>
                <w:color w:val="0070C0"/>
                <w:lang w:val="en-US" w:eastAsia="zh-CN"/>
              </w:rPr>
            </w:pPr>
            <w:ins w:id="518"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519" w:author="Qualcomm - Sumant Iyer" w:date="2022-08-17T15:19:00Z"/>
                <w:rFonts w:eastAsiaTheme="minorEastAsia"/>
                <w:color w:val="0070C0"/>
                <w:lang w:val="en-US" w:eastAsia="zh-CN"/>
              </w:rPr>
            </w:pPr>
            <w:ins w:id="520" w:author="Qualcomm - Sumant Iyer" w:date="2022-08-17T15:19:00Z">
              <w:r>
                <w:rPr>
                  <w:rFonts w:eastAsiaTheme="minorEastAsia"/>
                  <w:color w:val="0070C0"/>
                  <w:lang w:val="en-US" w:eastAsia="zh-CN"/>
                </w:rPr>
                <w:t>Option 1</w:t>
              </w:r>
            </w:ins>
          </w:p>
          <w:p w14:paraId="2A65B69B" w14:textId="55B8764B" w:rsidR="00E54924" w:rsidRDefault="00E54924" w:rsidP="00E54924">
            <w:pPr>
              <w:spacing w:after="120"/>
              <w:rPr>
                <w:ins w:id="521" w:author="Qualcomm - Sumant Iyer" w:date="2022-08-17T15:19:00Z"/>
                <w:rFonts w:eastAsiaTheme="minorEastAsia"/>
                <w:color w:val="0070C0"/>
                <w:lang w:val="en-US" w:eastAsia="zh-CN"/>
              </w:rPr>
            </w:pPr>
            <w:ins w:id="522" w:author="Qualcomm - Sumant Iyer" w:date="2022-08-17T15:19:00Z">
              <w:r>
                <w:rPr>
                  <w:rFonts w:eastAsiaTheme="minorEastAsia"/>
                  <w:color w:val="0070C0"/>
                  <w:lang w:val="en-US" w:eastAsia="zh-CN"/>
                </w:rPr>
                <w:t xml:space="preserve">The original MPR analysis (Rel-15) depended only on TRP limits of each power class, since emissions limits were also TRP. Accordingly two sets of MPR were defined, one for UEs with TRPmax of 35 dBm (PC1) and one for UEs with TRPmax of 23 dBm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523" w:author="Pushp Trikha" w:date="2022-08-17T17:40:00Z"/>
        </w:trPr>
        <w:tc>
          <w:tcPr>
            <w:tcW w:w="1236" w:type="dxa"/>
          </w:tcPr>
          <w:p w14:paraId="05B02428" w14:textId="58E77186" w:rsidR="00CE2FDD" w:rsidRDefault="00CE2FDD" w:rsidP="00E54924">
            <w:pPr>
              <w:spacing w:after="120"/>
              <w:rPr>
                <w:ins w:id="524" w:author="Pushp Trikha" w:date="2022-08-17T17:40:00Z"/>
                <w:rFonts w:eastAsiaTheme="minorEastAsia"/>
                <w:color w:val="0070C0"/>
                <w:lang w:val="en-US" w:eastAsia="zh-CN"/>
              </w:rPr>
            </w:pPr>
            <w:ins w:id="525" w:author="Pushp Trikha" w:date="2022-08-17T17:40:00Z">
              <w:r>
                <w:rPr>
                  <w:rFonts w:eastAsiaTheme="minorEastAsia"/>
                  <w:color w:val="0070C0"/>
                  <w:lang w:val="en-US" w:eastAsia="zh-CN"/>
                </w:rPr>
                <w:t>Murata</w:t>
              </w:r>
            </w:ins>
          </w:p>
        </w:tc>
        <w:tc>
          <w:tcPr>
            <w:tcW w:w="8395" w:type="dxa"/>
          </w:tcPr>
          <w:p w14:paraId="5167C2EF" w14:textId="5119B771" w:rsidR="00CE2FDD" w:rsidRDefault="00CE2FDD" w:rsidP="00E54924">
            <w:pPr>
              <w:spacing w:after="120"/>
              <w:rPr>
                <w:ins w:id="526" w:author="Pushp Trikha" w:date="2022-08-17T17:40:00Z"/>
                <w:rFonts w:eastAsiaTheme="minorEastAsia"/>
                <w:color w:val="0070C0"/>
                <w:lang w:val="en-US" w:eastAsia="zh-CN"/>
              </w:rPr>
            </w:pPr>
            <w:ins w:id="527" w:author="Pushp Trikha" w:date="2022-08-17T17:40:00Z">
              <w:r>
                <w:rPr>
                  <w:rFonts w:eastAsiaTheme="minorEastAsia"/>
                  <w:color w:val="0070C0"/>
                  <w:lang w:val="en-US" w:eastAsia="zh-CN"/>
                </w:rPr>
                <w:t xml:space="preserve">If option 1 is chosen, then </w:t>
              </w:r>
            </w:ins>
            <w:ins w:id="528" w:author="Pushp Trikha" w:date="2022-08-17T17:41:00Z">
              <w:r>
                <w:rPr>
                  <w:rFonts w:eastAsiaTheme="minorEastAsia"/>
                  <w:color w:val="0070C0"/>
                  <w:lang w:val="en-US" w:eastAsia="zh-CN"/>
                </w:rPr>
                <w:t>what is the EVM requirement? Since the MPRs are dominated by a function of EVM, so is the 256QAM requ</w:t>
              </w:r>
            </w:ins>
            <w:ins w:id="529" w:author="Pushp Trikha" w:date="2022-08-17T17:42:00Z">
              <w:r>
                <w:rPr>
                  <w:rFonts w:eastAsiaTheme="minorEastAsia"/>
                  <w:color w:val="0070C0"/>
                  <w:lang w:val="en-US" w:eastAsia="zh-CN"/>
                </w:rPr>
                <w:t>irement 3.5%?</w:t>
              </w:r>
            </w:ins>
          </w:p>
        </w:tc>
      </w:tr>
      <w:tr w:rsidR="00FC3A6F" w14:paraId="10F4FD16" w14:textId="77777777" w:rsidTr="001F3715">
        <w:trPr>
          <w:ins w:id="530"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531" w:author="나윤식/선임연구원/ICT기술센터 C&amp;M표준(연)통신표준TP(yunsik.na@lge.com)" w:date="2022-08-18T16:30:00Z"/>
                <w:rFonts w:eastAsiaTheme="minorEastAsia"/>
                <w:color w:val="0070C0"/>
                <w:lang w:val="en-US" w:eastAsia="zh-CN"/>
              </w:rPr>
            </w:pPr>
            <w:ins w:id="532" w:author="나윤식/선임연구원/ICT기술센터 C&amp;M표준(연)통신표준TP(yunsik.na@lge.com)" w:date="2022-08-18T16:30:00Z">
              <w:r>
                <w:rPr>
                  <w:rFonts w:eastAsia="Malgun Gothic" w:hint="eastAsia"/>
                  <w:color w:val="0070C0"/>
                  <w:lang w:val="en-US" w:eastAsia="ko-KR"/>
                </w:rPr>
                <w:lastRenderedPageBreak/>
                <w:t>LGE</w:t>
              </w:r>
            </w:ins>
          </w:p>
        </w:tc>
        <w:tc>
          <w:tcPr>
            <w:tcW w:w="8395" w:type="dxa"/>
          </w:tcPr>
          <w:p w14:paraId="65EF2069" w14:textId="77777777" w:rsidR="00FC3A6F" w:rsidRDefault="00FC3A6F" w:rsidP="00FC3A6F">
            <w:pPr>
              <w:spacing w:after="120"/>
              <w:rPr>
                <w:ins w:id="533" w:author="나윤식/선임연구원/ICT기술센터 C&amp;M표준(연)통신표준TP(yunsik.na@lge.com)" w:date="2022-08-18T16:30:00Z"/>
                <w:rFonts w:eastAsia="Malgun Gothic"/>
                <w:color w:val="0070C0"/>
                <w:lang w:val="en-US" w:eastAsia="ko-KR"/>
              </w:rPr>
            </w:pPr>
            <w:ins w:id="534"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535" w:author="나윤식/선임연구원/ICT기술센터 C&amp;M표준(연)통신표준TP(yunsik.na@lge.com)" w:date="2022-08-18T16:30:00Z"/>
                <w:rFonts w:eastAsia="Malgun Gothic"/>
                <w:color w:val="0070C0"/>
                <w:lang w:val="en-US" w:eastAsia="ko-KR"/>
              </w:rPr>
            </w:pPr>
            <w:ins w:id="536"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537" w:author="나윤식/선임연구원/ICT기술센터 C&amp;M표준(연)통신표준TP(yunsik.na@lge.com)" w:date="2022-08-18T16:30:00Z"/>
                <w:rFonts w:eastAsiaTheme="minorEastAsia"/>
                <w:color w:val="0070C0"/>
                <w:lang w:val="en-US" w:eastAsia="zh-CN"/>
              </w:rPr>
            </w:pPr>
            <w:ins w:id="538"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539" w:author="AC" w:date="2022-08-18T10:29:00Z"/>
        </w:trPr>
        <w:tc>
          <w:tcPr>
            <w:tcW w:w="1236" w:type="dxa"/>
          </w:tcPr>
          <w:p w14:paraId="370C6589" w14:textId="4CD8CB54" w:rsidR="00ED2690" w:rsidRDefault="00ED2690" w:rsidP="00ED2690">
            <w:pPr>
              <w:tabs>
                <w:tab w:val="left" w:pos="540"/>
              </w:tabs>
              <w:spacing w:after="120"/>
              <w:rPr>
                <w:ins w:id="540" w:author="AC" w:date="2022-08-18T10:29:00Z"/>
                <w:rFonts w:eastAsia="Malgun Gothic"/>
                <w:color w:val="0070C0"/>
                <w:lang w:val="en-US" w:eastAsia="ko-KR"/>
              </w:rPr>
            </w:pPr>
            <w:ins w:id="541"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542" w:author="AC" w:date="2022-08-18T10:29:00Z"/>
                <w:rFonts w:eastAsia="Malgun Gothic"/>
                <w:color w:val="0070C0"/>
                <w:lang w:val="en-US" w:eastAsia="ko-KR"/>
              </w:rPr>
            </w:pPr>
            <w:ins w:id="543"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544" w:author="Nokia" w:date="2022-08-18T19:57:00Z"/>
        </w:trPr>
        <w:tc>
          <w:tcPr>
            <w:tcW w:w="1236" w:type="dxa"/>
          </w:tcPr>
          <w:p w14:paraId="1877DE05" w14:textId="08BFCA39" w:rsidR="007573A7" w:rsidRDefault="007573A7" w:rsidP="007573A7">
            <w:pPr>
              <w:tabs>
                <w:tab w:val="left" w:pos="540"/>
              </w:tabs>
              <w:spacing w:after="120"/>
              <w:rPr>
                <w:ins w:id="545" w:author="Nokia" w:date="2022-08-18T19:57:00Z"/>
                <w:rFonts w:eastAsiaTheme="minorEastAsia"/>
                <w:color w:val="0070C0"/>
                <w:lang w:val="en-US" w:eastAsia="zh-CN"/>
              </w:rPr>
            </w:pPr>
            <w:ins w:id="546"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547" w:author="Nokia" w:date="2022-08-18T19:57:00Z"/>
                <w:rFonts w:eastAsiaTheme="minorEastAsia"/>
                <w:color w:val="0070C0"/>
                <w:lang w:val="en-US" w:eastAsia="zh-CN"/>
              </w:rPr>
            </w:pPr>
            <w:ins w:id="548" w:author="Nokia" w:date="2022-08-18T19:57:00Z">
              <w:r w:rsidRPr="0538A8F1">
                <w:rPr>
                  <w:rFonts w:eastAsiaTheme="minorEastAsia"/>
                  <w:color w:val="0070C0"/>
                  <w:lang w:val="en-US" w:eastAsia="zh-CN"/>
                </w:rPr>
                <w:t>Support option 2.</w:t>
              </w:r>
            </w:ins>
          </w:p>
        </w:tc>
      </w:tr>
      <w:tr w:rsidR="002831A9" w14:paraId="76630DAD" w14:textId="77777777" w:rsidTr="001F3715">
        <w:trPr>
          <w:ins w:id="549" w:author="Xiaomi" w:date="2022-08-18T20:02:00Z"/>
        </w:trPr>
        <w:tc>
          <w:tcPr>
            <w:tcW w:w="1236" w:type="dxa"/>
          </w:tcPr>
          <w:p w14:paraId="7475FCF7" w14:textId="5CB6BF6F" w:rsidR="002831A9" w:rsidRPr="0538A8F1" w:rsidRDefault="002831A9" w:rsidP="002831A9">
            <w:pPr>
              <w:tabs>
                <w:tab w:val="left" w:pos="540"/>
              </w:tabs>
              <w:spacing w:after="120"/>
              <w:rPr>
                <w:ins w:id="550" w:author="Xiaomi" w:date="2022-08-18T20:02:00Z"/>
                <w:rFonts w:eastAsiaTheme="minorEastAsia"/>
                <w:color w:val="0070C0"/>
                <w:lang w:val="en-US" w:eastAsia="zh-CN"/>
              </w:rPr>
            </w:pPr>
            <w:ins w:id="551"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552" w:author="Xiaomi" w:date="2022-08-18T20:02:00Z"/>
                <w:rFonts w:eastAsiaTheme="minorEastAsia"/>
                <w:color w:val="0070C0"/>
                <w:lang w:val="en-US" w:eastAsia="zh-CN"/>
              </w:rPr>
            </w:pPr>
            <w:ins w:id="553"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Heading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554" w:author="나윤식/선임연구원/ICT기술센터 C&amp;M표준(연)통신표준TP(yunsik.na@lge.com)" w:date="2022-08-18T16:31:00Z">
        <w:r w:rsidR="00FC3A6F">
          <w:rPr>
            <w:b/>
            <w:color w:val="0070C0"/>
            <w:u w:val="single"/>
            <w:lang w:eastAsia="ko-KR"/>
          </w:rPr>
          <w:t>3</w:t>
        </w:r>
      </w:ins>
      <w:del w:id="555"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976FE64" w14:textId="757EB090"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1D4F41">
        <w:rPr>
          <w:rFonts w:eastAsia="宋体"/>
          <w:color w:val="0070C0"/>
          <w:szCs w:val="24"/>
          <w:lang w:eastAsia="zh-CN"/>
        </w:rPr>
        <w:t>C</w:t>
      </w:r>
      <w:r w:rsidR="001D4F41" w:rsidRPr="001D4F41">
        <w:rPr>
          <w:rFonts w:eastAsia="宋体"/>
          <w:color w:val="0070C0"/>
          <w:szCs w:val="24"/>
          <w:lang w:eastAsia="zh-CN"/>
        </w:rPr>
        <w:t xml:space="preserve">onsider 0 dBm </w:t>
      </w:r>
      <w:r w:rsidR="001D4F41">
        <w:rPr>
          <w:rFonts w:eastAsia="宋体"/>
          <w:color w:val="0070C0"/>
          <w:szCs w:val="24"/>
          <w:lang w:eastAsia="zh-CN"/>
        </w:rPr>
        <w:t xml:space="preserve">min EIRP </w:t>
      </w:r>
      <w:r w:rsidR="001D4F41" w:rsidRPr="001D4F41">
        <w:rPr>
          <w:rFonts w:eastAsia="宋体"/>
          <w:color w:val="0070C0"/>
          <w:szCs w:val="24"/>
          <w:lang w:eastAsia="zh-CN"/>
        </w:rPr>
        <w:t xml:space="preserve">for </w:t>
      </w:r>
      <w:r w:rsidR="003F5019">
        <w:rPr>
          <w:rFonts w:eastAsia="宋体"/>
          <w:color w:val="0070C0"/>
          <w:szCs w:val="24"/>
          <w:lang w:eastAsia="zh-CN"/>
        </w:rPr>
        <w:t>PC3</w:t>
      </w:r>
      <w:r w:rsidR="001D4F41">
        <w:rPr>
          <w:rFonts w:eastAsia="宋体"/>
          <w:color w:val="0070C0"/>
          <w:szCs w:val="24"/>
          <w:lang w:eastAsia="zh-CN"/>
        </w:rPr>
        <w:t xml:space="preserve"> </w:t>
      </w:r>
      <w:r w:rsidR="001D4F41" w:rsidRPr="001D4F41">
        <w:rPr>
          <w:rFonts w:eastAsia="宋体"/>
          <w:color w:val="0070C0"/>
          <w:szCs w:val="24"/>
          <w:lang w:eastAsia="zh-CN"/>
        </w:rPr>
        <w:t>tentatively</w:t>
      </w:r>
    </w:p>
    <w:p w14:paraId="150A3A4B" w14:textId="34D24F1D" w:rsidR="00161667" w:rsidRDefault="00161667" w:rsidP="0016166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A</w:t>
      </w:r>
      <w:r w:rsidR="00E717B0">
        <w:rPr>
          <w:rFonts w:eastAsia="宋体"/>
          <w:color w:val="0070C0"/>
          <w:szCs w:val="24"/>
          <w:lang w:eastAsia="zh-CN"/>
        </w:rPr>
        <w:t>gree the values proposed in R4-2212370:</w:t>
      </w:r>
    </w:p>
    <w:p w14:paraId="1D8D9719" w14:textId="30F353BD"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3.5% for 256QAM.</w:t>
      </w:r>
    </w:p>
    <w:p w14:paraId="5BEA5D5E"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9.5dBm</w:t>
      </w:r>
    </w:p>
    <w:p w14:paraId="490CBD55"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2.5dBm</w:t>
      </w:r>
    </w:p>
    <w:p w14:paraId="071B922E" w14:textId="31423819"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9.5dBm</w:t>
      </w:r>
    </w:p>
    <w:p w14:paraId="47C3AC4D" w14:textId="781B40A6"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 xml:space="preserve">4.0% for 256QAM </w:t>
      </w:r>
    </w:p>
    <w:p w14:paraId="38B5EBA7"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8.5dBm</w:t>
      </w:r>
    </w:p>
    <w:p w14:paraId="361E2BCD"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1.5dBm</w:t>
      </w:r>
    </w:p>
    <w:p w14:paraId="3E8331E9"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8.5dBm</w:t>
      </w:r>
    </w:p>
    <w:p w14:paraId="4A1E9AB3" w14:textId="0C8EE9AF"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ListParagraph"/>
        <w:numPr>
          <w:ilvl w:val="1"/>
          <w:numId w:val="4"/>
        </w:numPr>
        <w:overflowPunct/>
        <w:autoSpaceDE/>
        <w:autoSpaceDN/>
        <w:adjustRightInd/>
        <w:spacing w:before="120" w:after="120"/>
        <w:ind w:left="1434" w:firstLineChars="0" w:hanging="357"/>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Discuss </w:t>
      </w:r>
      <w:r w:rsidR="008E497D">
        <w:rPr>
          <w:rFonts w:eastAsia="宋体"/>
          <w:color w:val="0070C0"/>
          <w:szCs w:val="24"/>
          <w:lang w:eastAsia="zh-CN"/>
        </w:rPr>
        <w:t xml:space="preserve">it </w:t>
      </w:r>
      <w:r>
        <w:rPr>
          <w:rFonts w:eastAsia="宋体"/>
          <w:color w:val="0070C0"/>
          <w:szCs w:val="24"/>
          <w:lang w:eastAsia="zh-CN"/>
        </w:rPr>
        <w:t xml:space="preserve">after EVM and </w:t>
      </w:r>
      <w:r w:rsidRPr="00E717B0">
        <w:rPr>
          <w:rFonts w:eastAsia="宋体" w:hint="eastAsia"/>
          <w:color w:val="0070C0"/>
          <w:szCs w:val="24"/>
          <w:lang w:eastAsia="zh-CN"/>
        </w:rPr>
        <w:t>operating SNR</w:t>
      </w:r>
      <w:r>
        <w:rPr>
          <w:rFonts w:eastAsia="宋体"/>
          <w:color w:val="0070C0"/>
          <w:szCs w:val="24"/>
          <w:lang w:eastAsia="zh-CN"/>
        </w:rPr>
        <w:t xml:space="preserve"> are defined</w:t>
      </w:r>
    </w:p>
    <w:p w14:paraId="446AFB4E"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737B1AE" w14:textId="77777777"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556"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557" w:author="Apple" w:date="2022-08-17T10:57:00Z">
              <w:r>
                <w:rPr>
                  <w:rFonts w:eastAsiaTheme="minorEastAsia"/>
                  <w:color w:val="0070C0"/>
                  <w:lang w:val="en-US" w:eastAsia="zh-CN"/>
                </w:rPr>
                <w:t xml:space="preserve">We </w:t>
              </w:r>
            </w:ins>
            <w:ins w:id="558" w:author="Apple" w:date="2022-08-17T11:00:00Z">
              <w:r w:rsidR="00975603">
                <w:rPr>
                  <w:rFonts w:eastAsiaTheme="minorEastAsia"/>
                  <w:color w:val="0070C0"/>
                  <w:lang w:val="en-US" w:eastAsia="zh-CN"/>
                </w:rPr>
                <w:t>prefere</w:t>
              </w:r>
            </w:ins>
            <w:ins w:id="559"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560" w:author="OPPO-JQ" w:date="2022-08-17T18:26:00Z"/>
        </w:trPr>
        <w:tc>
          <w:tcPr>
            <w:tcW w:w="1236" w:type="dxa"/>
          </w:tcPr>
          <w:p w14:paraId="6B8BAE0C" w14:textId="15378CC5" w:rsidR="00506476" w:rsidRDefault="00506476" w:rsidP="001F3715">
            <w:pPr>
              <w:spacing w:after="120"/>
              <w:rPr>
                <w:ins w:id="561" w:author="OPPO-JQ" w:date="2022-08-17T18:26:00Z"/>
                <w:rFonts w:eastAsiaTheme="minorEastAsia"/>
                <w:color w:val="0070C0"/>
                <w:lang w:val="en-US" w:eastAsia="zh-CN"/>
              </w:rPr>
            </w:pPr>
            <w:ins w:id="562"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563" w:author="OPPO-JQ" w:date="2022-08-17T18:26:00Z"/>
                <w:rFonts w:eastAsiaTheme="minorEastAsia"/>
                <w:color w:val="0070C0"/>
                <w:lang w:val="en-US" w:eastAsia="zh-CN"/>
              </w:rPr>
            </w:pPr>
            <w:ins w:id="564"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565" w:author="OPPO-JQ" w:date="2022-08-17T18:27:00Z">
              <w:r w:rsidR="00C01071">
                <w:rPr>
                  <w:rFonts w:eastAsiaTheme="minorEastAsia"/>
                  <w:color w:val="0070C0"/>
                  <w:lang w:val="en-US" w:eastAsia="zh-CN"/>
                </w:rPr>
                <w:t xml:space="preserve">between </w:t>
              </w:r>
            </w:ins>
            <w:ins w:id="566"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567" w:author="vivo" w:date="2022-08-17T20:06:00Z"/>
        </w:trPr>
        <w:tc>
          <w:tcPr>
            <w:tcW w:w="1236" w:type="dxa"/>
          </w:tcPr>
          <w:p w14:paraId="1654714F" w14:textId="7FBF5ACD" w:rsidR="00B342FA" w:rsidRDefault="00B342FA" w:rsidP="00B342FA">
            <w:pPr>
              <w:spacing w:after="120"/>
              <w:rPr>
                <w:ins w:id="568" w:author="vivo" w:date="2022-08-17T20:06:00Z"/>
                <w:rFonts w:eastAsiaTheme="minorEastAsia"/>
                <w:color w:val="0070C0"/>
                <w:lang w:val="en-US" w:eastAsia="zh-CN"/>
              </w:rPr>
            </w:pPr>
            <w:ins w:id="569" w:author="vivo" w:date="2022-08-17T20:06:00Z">
              <w:r>
                <w:rPr>
                  <w:rFonts w:eastAsiaTheme="minorEastAsia" w:hint="eastAsia"/>
                  <w:color w:val="0070C0"/>
                  <w:lang w:val="en-US" w:eastAsia="zh-CN"/>
                </w:rPr>
                <w:t>vivo</w:t>
              </w:r>
            </w:ins>
          </w:p>
        </w:tc>
        <w:tc>
          <w:tcPr>
            <w:tcW w:w="8395" w:type="dxa"/>
          </w:tcPr>
          <w:p w14:paraId="408B966D" w14:textId="6B0B5C49" w:rsidR="00B342FA" w:rsidRDefault="00B342FA" w:rsidP="00B342FA">
            <w:pPr>
              <w:spacing w:after="120"/>
              <w:rPr>
                <w:ins w:id="570" w:author="vivo" w:date="2022-08-17T20:06:00Z"/>
                <w:rFonts w:eastAsiaTheme="minorEastAsia"/>
                <w:color w:val="0070C0"/>
                <w:lang w:val="en-US" w:eastAsia="zh-CN"/>
              </w:rPr>
            </w:pPr>
            <w:ins w:id="571" w:author="vivo" w:date="2022-08-17T20:06:00Z">
              <w:r>
                <w:rPr>
                  <w:rFonts w:eastAsiaTheme="minorEastAsia"/>
                  <w:color w:val="0070C0"/>
                  <w:lang w:val="en-US" w:eastAsia="zh-CN"/>
                </w:rPr>
                <w:t>Option 3, we prefer focus on EVM first.</w:t>
              </w:r>
            </w:ins>
          </w:p>
        </w:tc>
      </w:tr>
      <w:tr w:rsidR="00D93AD2" w14:paraId="48DAB874" w14:textId="77777777" w:rsidTr="001F3715">
        <w:trPr>
          <w:ins w:id="572" w:author="Zander, Olof" w:date="2022-08-17T16:37:00Z"/>
        </w:trPr>
        <w:tc>
          <w:tcPr>
            <w:tcW w:w="1236" w:type="dxa"/>
          </w:tcPr>
          <w:p w14:paraId="5E3AD068" w14:textId="27030D55" w:rsidR="00D93AD2" w:rsidRDefault="00D93AD2" w:rsidP="00D93AD2">
            <w:pPr>
              <w:spacing w:after="120"/>
              <w:rPr>
                <w:ins w:id="573" w:author="Zander, Olof" w:date="2022-08-17T16:37:00Z"/>
                <w:rFonts w:eastAsiaTheme="minorEastAsia"/>
                <w:color w:val="0070C0"/>
                <w:lang w:val="en-US" w:eastAsia="zh-CN"/>
              </w:rPr>
            </w:pPr>
            <w:ins w:id="574"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575" w:author="Zander, Olof" w:date="2022-08-17T16:37:00Z"/>
                <w:rFonts w:eastAsiaTheme="minorEastAsia"/>
                <w:color w:val="0070C0"/>
                <w:lang w:val="en-US" w:eastAsia="zh-CN"/>
              </w:rPr>
            </w:pPr>
            <w:ins w:id="576" w:author="Zander, Olof" w:date="2022-08-17T16:37:00Z">
              <w:r>
                <w:rPr>
                  <w:rFonts w:eastAsiaTheme="minorEastAsia"/>
                  <w:color w:val="0070C0"/>
                  <w:lang w:val="en-US" w:eastAsia="zh-CN"/>
                </w:rPr>
                <w:t>Option 3</w:t>
              </w:r>
            </w:ins>
          </w:p>
        </w:tc>
      </w:tr>
      <w:tr w:rsidR="00B14B29" w14:paraId="088BA9B6" w14:textId="77777777" w:rsidTr="001F3715">
        <w:trPr>
          <w:ins w:id="577" w:author="Qualcomm - Sumant Iyer" w:date="2022-08-17T15:22:00Z"/>
        </w:trPr>
        <w:tc>
          <w:tcPr>
            <w:tcW w:w="1236" w:type="dxa"/>
          </w:tcPr>
          <w:p w14:paraId="1A4FF7BC" w14:textId="512F5E22" w:rsidR="00B14B29" w:rsidRDefault="00B14B29" w:rsidP="00B14B29">
            <w:pPr>
              <w:spacing w:after="120"/>
              <w:rPr>
                <w:ins w:id="578" w:author="Qualcomm - Sumant Iyer" w:date="2022-08-17T15:22:00Z"/>
                <w:rFonts w:eastAsiaTheme="minorEastAsia"/>
                <w:color w:val="0070C0"/>
                <w:lang w:val="en-US" w:eastAsia="zh-CN"/>
              </w:rPr>
            </w:pPr>
            <w:ins w:id="579"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580" w:author="Qualcomm - Sumant Iyer" w:date="2022-08-17T15:22:00Z"/>
                <w:rFonts w:eastAsiaTheme="minorEastAsia"/>
                <w:color w:val="0070C0"/>
                <w:lang w:val="en-US" w:eastAsia="zh-CN"/>
              </w:rPr>
            </w:pPr>
            <w:ins w:id="581"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582" w:author="Qualcomm - Sumant Iyer" w:date="2022-08-17T15:22:00Z"/>
                <w:rFonts w:eastAsiaTheme="minorEastAsia"/>
                <w:color w:val="0070C0"/>
                <w:lang w:val="en-US" w:eastAsia="zh-CN"/>
              </w:rPr>
            </w:pPr>
            <w:ins w:id="583" w:author="Qualcomm - Sumant Iyer" w:date="2022-08-17T15:22:00Z">
              <w:r>
                <w:rPr>
                  <w:rFonts w:eastAsiaTheme="minorEastAsia"/>
                  <w:color w:val="0070C0"/>
                  <w:lang w:val="en-US" w:eastAsia="zh-CN"/>
                </w:rPr>
                <w:t>In our view min EIRP is derived as an offset from Pmin for each power class, so it is not clear why PC3 would get lumped in with PC2/5</w:t>
              </w:r>
            </w:ins>
          </w:p>
        </w:tc>
      </w:tr>
      <w:tr w:rsidR="00CE2FDD" w14:paraId="4343D590" w14:textId="77777777" w:rsidTr="001F3715">
        <w:trPr>
          <w:ins w:id="584" w:author="Pushp Trikha" w:date="2022-08-17T17:42:00Z"/>
        </w:trPr>
        <w:tc>
          <w:tcPr>
            <w:tcW w:w="1236" w:type="dxa"/>
          </w:tcPr>
          <w:p w14:paraId="5189E590" w14:textId="6FAF4CE5" w:rsidR="00CE2FDD" w:rsidRDefault="00CE2FDD" w:rsidP="00B14B29">
            <w:pPr>
              <w:spacing w:after="120"/>
              <w:rPr>
                <w:ins w:id="585" w:author="Pushp Trikha" w:date="2022-08-17T17:42:00Z"/>
                <w:rFonts w:eastAsiaTheme="minorEastAsia"/>
                <w:color w:val="0070C0"/>
                <w:lang w:val="en-US" w:eastAsia="zh-CN"/>
              </w:rPr>
            </w:pPr>
            <w:ins w:id="586"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587" w:author="Pushp Trikha" w:date="2022-08-17T17:42:00Z"/>
                <w:rFonts w:eastAsiaTheme="minorEastAsia"/>
                <w:color w:val="0070C0"/>
                <w:lang w:val="en-US" w:eastAsia="zh-CN"/>
              </w:rPr>
            </w:pPr>
            <w:ins w:id="588" w:author="Pushp Trikha" w:date="2022-08-17T17:42:00Z">
              <w:r>
                <w:rPr>
                  <w:rFonts w:eastAsiaTheme="minorEastAsia"/>
                  <w:color w:val="0070C0"/>
                  <w:lang w:val="en-US" w:eastAsia="zh-CN"/>
                </w:rPr>
                <w:t>Option 3</w:t>
              </w:r>
            </w:ins>
          </w:p>
        </w:tc>
      </w:tr>
      <w:tr w:rsidR="00436112" w14:paraId="58A71F36" w14:textId="77777777" w:rsidTr="001F3715">
        <w:trPr>
          <w:ins w:id="589" w:author="紀鈞翔" w:date="2022-08-18T14:30:00Z"/>
        </w:trPr>
        <w:tc>
          <w:tcPr>
            <w:tcW w:w="1236" w:type="dxa"/>
          </w:tcPr>
          <w:p w14:paraId="3F29CE69" w14:textId="05DC6D51" w:rsidR="00436112" w:rsidRPr="00436112" w:rsidRDefault="00436112" w:rsidP="00B14B29">
            <w:pPr>
              <w:spacing w:after="120"/>
              <w:rPr>
                <w:ins w:id="590" w:author="紀鈞翔" w:date="2022-08-18T14:30:00Z"/>
                <w:rFonts w:eastAsia="PMingLiU"/>
                <w:color w:val="0070C0"/>
                <w:lang w:val="en-US" w:eastAsia="zh-TW"/>
              </w:rPr>
            </w:pPr>
            <w:ins w:id="591"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592" w:author="紀鈞翔" w:date="2022-08-18T14:30:00Z"/>
                <w:rFonts w:eastAsia="PMingLiU"/>
                <w:color w:val="0070C0"/>
                <w:lang w:val="en-US" w:eastAsia="zh-TW"/>
              </w:rPr>
            </w:pPr>
            <w:ins w:id="593"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594"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595" w:author="나윤식/선임연구원/ICT기술센터 C&amp;M표준(연)통신표준TP(yunsik.na@lge.com)" w:date="2022-08-18T16:31:00Z"/>
                <w:rFonts w:eastAsia="PMingLiU"/>
                <w:color w:val="0070C0"/>
                <w:lang w:val="en-US" w:eastAsia="zh-TW"/>
              </w:rPr>
            </w:pPr>
            <w:ins w:id="596" w:author="나윤식/선임연구원/ICT기술센터 C&amp;M표준(연)통신표준TP(yunsik.na@lge.com)" w:date="2022-08-18T16:31:00Z">
              <w:r>
                <w:rPr>
                  <w:rFonts w:eastAsia="Malgun Gothic" w:hint="eastAsia"/>
                  <w:color w:val="0070C0"/>
                  <w:lang w:val="en-US" w:eastAsia="ko-KR"/>
                </w:rPr>
                <w:lastRenderedPageBreak/>
                <w:t>LGE</w:t>
              </w:r>
            </w:ins>
          </w:p>
        </w:tc>
        <w:tc>
          <w:tcPr>
            <w:tcW w:w="8395" w:type="dxa"/>
          </w:tcPr>
          <w:p w14:paraId="0BC75C89" w14:textId="77777777" w:rsidR="00FC3A6F" w:rsidRDefault="00FC3A6F" w:rsidP="00FC3A6F">
            <w:pPr>
              <w:spacing w:after="120"/>
              <w:rPr>
                <w:ins w:id="597" w:author="나윤식/선임연구원/ICT기술센터 C&amp;M표준(연)통신표준TP(yunsik.na@lge.com)" w:date="2022-08-18T16:31:00Z"/>
                <w:rFonts w:eastAsia="Malgun Gothic"/>
                <w:color w:val="0070C0"/>
                <w:lang w:val="en-US" w:eastAsia="ko-KR"/>
              </w:rPr>
            </w:pPr>
            <w:ins w:id="598"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599" w:author="나윤식/선임연구원/ICT기술센터 C&amp;M표준(연)통신표준TP(yunsik.na@lge.com)" w:date="2022-08-18T16:31:00Z"/>
                <w:rFonts w:eastAsia="PMingLiU"/>
                <w:color w:val="0070C0"/>
                <w:lang w:val="en-US" w:eastAsia="zh-TW"/>
              </w:rPr>
            </w:pPr>
            <w:ins w:id="600"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601" w:author="AC" w:date="2022-08-18T10:29:00Z"/>
        </w:trPr>
        <w:tc>
          <w:tcPr>
            <w:tcW w:w="1236" w:type="dxa"/>
          </w:tcPr>
          <w:p w14:paraId="45BBF26F" w14:textId="104F27C0" w:rsidR="00346B20" w:rsidRDefault="00346B20" w:rsidP="00346B20">
            <w:pPr>
              <w:spacing w:after="120"/>
              <w:rPr>
                <w:ins w:id="602" w:author="AC" w:date="2022-08-18T10:29:00Z"/>
                <w:rFonts w:eastAsia="Malgun Gothic"/>
                <w:color w:val="0070C0"/>
                <w:lang w:val="en-US" w:eastAsia="ko-KR"/>
              </w:rPr>
            </w:pPr>
            <w:ins w:id="603"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604" w:author="AC" w:date="2022-08-18T10:29:00Z"/>
                <w:rFonts w:eastAsia="Malgun Gothic"/>
                <w:color w:val="0070C0"/>
                <w:lang w:val="en-US" w:eastAsia="ko-KR"/>
              </w:rPr>
            </w:pPr>
            <w:ins w:id="605" w:author="AC" w:date="2022-08-18T10:29:00Z">
              <w:r>
                <w:rPr>
                  <w:rFonts w:eastAsiaTheme="minorEastAsia"/>
                  <w:color w:val="0070C0"/>
                  <w:lang w:val="en-US" w:eastAsia="zh-CN"/>
                </w:rPr>
                <w:t>Option 3.</w:t>
              </w:r>
            </w:ins>
          </w:p>
        </w:tc>
      </w:tr>
      <w:tr w:rsidR="007573A7" w14:paraId="7CCDB606" w14:textId="77777777" w:rsidTr="001F3715">
        <w:trPr>
          <w:ins w:id="606" w:author="Nokia" w:date="2022-08-18T19:58:00Z"/>
        </w:trPr>
        <w:tc>
          <w:tcPr>
            <w:tcW w:w="1236" w:type="dxa"/>
          </w:tcPr>
          <w:p w14:paraId="4DF15274" w14:textId="68BF5396" w:rsidR="007573A7" w:rsidRDefault="007573A7" w:rsidP="007573A7">
            <w:pPr>
              <w:spacing w:after="120"/>
              <w:rPr>
                <w:ins w:id="607" w:author="Nokia" w:date="2022-08-18T19:58:00Z"/>
                <w:rFonts w:eastAsiaTheme="minorEastAsia"/>
                <w:color w:val="0070C0"/>
                <w:lang w:val="en-US" w:eastAsia="zh-CN"/>
              </w:rPr>
            </w:pPr>
            <w:ins w:id="608"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609" w:author="Nokia" w:date="2022-08-18T19:58:00Z"/>
                <w:rFonts w:eastAsiaTheme="minorEastAsia"/>
                <w:color w:val="0070C0"/>
                <w:lang w:val="en-US" w:eastAsia="zh-CN"/>
              </w:rPr>
            </w:pPr>
            <w:ins w:id="610" w:author="Nokia" w:date="2022-08-18T19:58:00Z">
              <w:r w:rsidRPr="0538A8F1">
                <w:rPr>
                  <w:rFonts w:eastAsiaTheme="minorEastAsia"/>
                  <w:color w:val="0070C0"/>
                  <w:lang w:val="en-US" w:eastAsia="zh-CN"/>
                </w:rPr>
                <w:t>Support option 3.</w:t>
              </w:r>
            </w:ins>
          </w:p>
        </w:tc>
      </w:tr>
      <w:tr w:rsidR="002831A9" w14:paraId="1FA07195" w14:textId="77777777" w:rsidTr="001F3715">
        <w:trPr>
          <w:ins w:id="611" w:author="Xiaomi" w:date="2022-08-18T20:02:00Z"/>
        </w:trPr>
        <w:tc>
          <w:tcPr>
            <w:tcW w:w="1236" w:type="dxa"/>
          </w:tcPr>
          <w:p w14:paraId="6389EF9A" w14:textId="7F45C16C" w:rsidR="002831A9" w:rsidRPr="0538A8F1" w:rsidRDefault="002831A9" w:rsidP="002831A9">
            <w:pPr>
              <w:spacing w:after="120"/>
              <w:rPr>
                <w:ins w:id="612" w:author="Xiaomi" w:date="2022-08-18T20:02:00Z"/>
                <w:rFonts w:eastAsiaTheme="minorEastAsia"/>
                <w:color w:val="0070C0"/>
                <w:lang w:val="en-US" w:eastAsia="zh-CN"/>
              </w:rPr>
            </w:pPr>
            <w:ins w:id="613"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614" w:author="Xiaomi" w:date="2022-08-18T20:02:00Z"/>
                <w:rFonts w:eastAsiaTheme="minorEastAsia"/>
                <w:color w:val="0070C0"/>
                <w:lang w:val="en-US" w:eastAsia="zh-CN"/>
              </w:rPr>
            </w:pPr>
            <w:ins w:id="615"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Heading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Heading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TableGrid"/>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t xml:space="preserve">Sub topic 1-1 </w:t>
      </w:r>
    </w:p>
    <w:tbl>
      <w:tblPr>
        <w:tblStyle w:val="TableGrid"/>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TableGrid"/>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Heading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Heading2"/>
      </w:pPr>
      <w:r w:rsidRPr="00035C50">
        <w:t>Summary</w:t>
      </w:r>
      <w:r w:rsidRPr="00035C50">
        <w:rPr>
          <w:rFonts w:hint="eastAsia"/>
        </w:rPr>
        <w:t xml:space="preserve"> for 1st round </w:t>
      </w:r>
    </w:p>
    <w:p w14:paraId="702EFDB0" w14:textId="77777777" w:rsidR="00DD19DE" w:rsidRPr="00805BE8" w:rsidRDefault="00DD19DE" w:rsidP="00337956">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Heading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Heading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Heading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Heading2"/>
      </w:pPr>
      <w:r w:rsidRPr="00E90FB3">
        <w:t>Companies’ contributions summary</w:t>
      </w:r>
    </w:p>
    <w:tbl>
      <w:tblPr>
        <w:tblStyle w:val="TableGri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000000" w:rsidP="001F3715">
            <w:pPr>
              <w:spacing w:before="120" w:after="120"/>
            </w:pPr>
            <w:hyperlink r:id="rId26" w:history="1">
              <w:r w:rsidR="00E41B06">
                <w:rPr>
                  <w:rStyle w:val="Hyperlink"/>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 xml:space="preserve">Beam correspondence for RRC_INACTIVE </w:t>
            </w:r>
            <w:r>
              <w:rPr>
                <w:rFonts w:ascii="Arial" w:hAnsi="Arial" w:cs="Arial"/>
                <w:sz w:val="16"/>
                <w:szCs w:val="16"/>
              </w:rPr>
              <w:lastRenderedPageBreak/>
              <w:t>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lastRenderedPageBreak/>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77777777" w:rsidR="00E41B06" w:rsidRDefault="00E41B06" w:rsidP="001F3715">
            <w:pPr>
              <w:rPr>
                <w:rFonts w:eastAsiaTheme="minorHAnsi"/>
                <w:b/>
                <w:bCs/>
                <w:lang w:eastAsia="zh-CN"/>
              </w:rPr>
            </w:pPr>
            <w:r>
              <w:rPr>
                <w:b/>
                <w:bCs/>
                <w:u w:val="single"/>
              </w:rPr>
              <w:t>Observation 2:</w:t>
            </w:r>
            <w:r>
              <w:t xml:space="preserve"> </w:t>
            </w:r>
            <w:r>
              <w:rPr>
                <w:b/>
                <w:bCs/>
                <w:lang w:eastAsia="zh-CN"/>
              </w:rPr>
              <w:t xml:space="preserve">For Random Access SDT and Configured Grant SDT in RRC_INACTIVE, UEs need to measure SSBs to determine its suitable </w:t>
            </w:r>
            <w:r>
              <w:rPr>
                <w:b/>
                <w:bCs/>
                <w:lang w:eastAsia="zh-CN"/>
              </w:rPr>
              <w:lastRenderedPageBreak/>
              <w:t>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000000" w:rsidP="001F3715">
            <w:hyperlink r:id="rId27" w:history="1">
              <w:r w:rsidR="00E41B06">
                <w:rPr>
                  <w:rStyle w:val="Hyperlink"/>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等线"/>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it is difficult for many test systems to measure one of the component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等线"/>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616"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宋体"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617"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000000" w:rsidP="001F3715">
            <w:hyperlink r:id="rId28" w:history="1">
              <w:r w:rsidR="00E41B06">
                <w:rPr>
                  <w:rStyle w:val="Hyperlink"/>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000000" w:rsidP="001F3715">
            <w:hyperlink r:id="rId29" w:history="1">
              <w:r w:rsidR="00E41B06">
                <w:rPr>
                  <w:rStyle w:val="Hyperlink"/>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777777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xml:space="preserve">: for U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000000" w:rsidP="001F3715">
            <w:hyperlink r:id="rId30" w:history="1">
              <w:r w:rsidR="00E41B06">
                <w:rPr>
                  <w:rStyle w:val="Hyperlink"/>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TableGri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77777777" w:rsidR="00E41B06" w:rsidRDefault="00E41B06" w:rsidP="001F3715">
                  <w:r>
                    <w:t>Other UE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000000" w:rsidP="001F3715">
            <w:hyperlink r:id="rId31" w:history="1">
              <w:r w:rsidR="00E41B06">
                <w:rPr>
                  <w:rStyle w:val="Hyperlink"/>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等线"/>
                <w:b/>
                <w:lang w:eastAsia="zh-CN"/>
              </w:rPr>
            </w:pPr>
            <w:r>
              <w:rPr>
                <w:rFonts w:eastAsia="等线"/>
                <w:b/>
                <w:lang w:eastAsia="zh-CN"/>
              </w:rPr>
              <w:t>Issue 1: How should the beam correspondence requirements be verified based on the associated SSB?</w:t>
            </w:r>
          </w:p>
          <w:p w14:paraId="406AD036" w14:textId="77777777" w:rsidR="00E41B06" w:rsidRDefault="00E41B06" w:rsidP="001F3715">
            <w:pPr>
              <w:rPr>
                <w:rFonts w:eastAsia="等线"/>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等线"/>
                <w:b/>
                <w:lang w:eastAsia="zh-CN"/>
              </w:rPr>
              <w:t>RRC_inactive and initial access</w:t>
            </w:r>
            <w:r>
              <w:rPr>
                <w:rFonts w:eastAsia="等线"/>
                <w:b/>
                <w:lang w:eastAsia="zh-CN"/>
              </w:rPr>
              <w:t>?</w:t>
            </w:r>
          </w:p>
          <w:p w14:paraId="5CC27B17" w14:textId="77777777" w:rsidR="00E41B06" w:rsidRDefault="00E41B06" w:rsidP="001F3715">
            <w:pPr>
              <w:rPr>
                <w:lang w:eastAsia="ja-JP"/>
              </w:rPr>
            </w:pPr>
            <w:r>
              <w:rPr>
                <w:rFonts w:eastAsia="等线"/>
                <w:b/>
                <w:lang w:eastAsia="zh-CN"/>
              </w:rPr>
              <w:t xml:space="preserve">Issue 3: How does the UE indicate the capability of supporting </w:t>
            </w:r>
            <w:r w:rsidRPr="008F3D18">
              <w:rPr>
                <w:b/>
              </w:rPr>
              <w:t>beam correspondence</w:t>
            </w:r>
            <w:r>
              <w:rPr>
                <w:rFonts w:eastAsia="等线"/>
                <w:b/>
                <w:lang w:eastAsia="zh-CN"/>
              </w:rPr>
              <w:t xml:space="preserve"> </w:t>
            </w:r>
            <w:r w:rsidRPr="008F3D18">
              <w:rPr>
                <w:b/>
              </w:rPr>
              <w:t xml:space="preserve">without UL beam sweeping for </w:t>
            </w:r>
            <w:r w:rsidRPr="008F3D18">
              <w:rPr>
                <w:rFonts w:eastAsia="等线"/>
                <w:b/>
                <w:lang w:eastAsia="zh-CN"/>
              </w:rPr>
              <w:t>RRC_inactive and initial access</w:t>
            </w:r>
            <w:r>
              <w:rPr>
                <w:rFonts w:eastAsia="等线"/>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BodyText"/>
              <w:jc w:val="both"/>
              <w:rPr>
                <w:b/>
              </w:rPr>
            </w:pPr>
            <w:r w:rsidRPr="003B4923">
              <w:rPr>
                <w:b/>
              </w:rPr>
              <w:lastRenderedPageBreak/>
              <w:t xml:space="preserve">Proposal 1: </w:t>
            </w:r>
            <w:r>
              <w:rPr>
                <w:b/>
              </w:rPr>
              <w:t>T</w:t>
            </w:r>
            <w:r w:rsidRPr="003B4923">
              <w:rPr>
                <w:b/>
              </w:rPr>
              <w:t xml:space="preserve">he beam correspondence for non-SDT, RA-SDT in initial access and CG-SDT in </w:t>
            </w:r>
            <w:r w:rsidRPr="003B4923">
              <w:rPr>
                <w:rFonts w:eastAsia="等线"/>
                <w:b/>
                <w:lang w:eastAsia="zh-CN"/>
              </w:rPr>
              <w:t xml:space="preserve">RRC_inactive </w:t>
            </w:r>
            <w:r w:rsidRPr="003B4923">
              <w:rPr>
                <w:b/>
              </w:rPr>
              <w:t>should be verified based on radiated preamble power pattern.</w:t>
            </w:r>
          </w:p>
          <w:p w14:paraId="70A68615" w14:textId="77777777" w:rsidR="00E41B06" w:rsidRDefault="00E41B06" w:rsidP="001F3715">
            <w:pPr>
              <w:pStyle w:val="BodyText"/>
              <w:jc w:val="both"/>
              <w:rPr>
                <w:rFonts w:eastAsia="等线"/>
                <w:b/>
                <w:lang w:eastAsia="zh-CN"/>
              </w:rPr>
            </w:pPr>
            <w:r w:rsidRPr="00153FD0">
              <w:rPr>
                <w:rFonts w:eastAsia="等线"/>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等线"/>
                <w:b/>
                <w:lang w:eastAsia="zh-CN"/>
              </w:rPr>
              <w:t>RRC_inactive and initial access</w:t>
            </w:r>
            <w:r>
              <w:rPr>
                <w:rFonts w:eastAsia="等线"/>
                <w:b/>
                <w:lang w:eastAsia="zh-CN"/>
              </w:rPr>
              <w:t>.</w:t>
            </w:r>
          </w:p>
          <w:p w14:paraId="3F72BE1A" w14:textId="77777777" w:rsidR="00E41B06" w:rsidRPr="002D50DA" w:rsidRDefault="00E41B06" w:rsidP="001F3715">
            <w:pPr>
              <w:pStyle w:val="ListParagraph"/>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000000" w:rsidP="001F3715">
            <w:hyperlink r:id="rId32" w:history="1">
              <w:r w:rsidR="00E41B06">
                <w:rPr>
                  <w:rStyle w:val="Hyperlink"/>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BodyText"/>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000000" w:rsidP="001F3715">
            <w:hyperlink r:id="rId33" w:history="1">
              <w:r w:rsidR="00E41B06">
                <w:rPr>
                  <w:rStyle w:val="Hyperlink"/>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等线"/>
                <w:szCs w:val="21"/>
              </w:rPr>
            </w:pPr>
            <w:r w:rsidRPr="008A12C4">
              <w:rPr>
                <w:rFonts w:eastAsia="等线"/>
                <w:b/>
                <w:bCs/>
                <w:szCs w:val="21"/>
              </w:rPr>
              <w:t xml:space="preserve">Observation 1: </w:t>
            </w:r>
            <w:r w:rsidRPr="00DD5EA6">
              <w:rPr>
                <w:rFonts w:eastAsia="等线"/>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等线"/>
                <w:szCs w:val="21"/>
              </w:rPr>
            </w:pPr>
            <w:r w:rsidRPr="00B15F37">
              <w:rPr>
                <w:rFonts w:eastAsia="等线"/>
                <w:b/>
                <w:bCs/>
                <w:szCs w:val="21"/>
              </w:rPr>
              <w:t xml:space="preserve">Observation 2: </w:t>
            </w:r>
            <w:r w:rsidRPr="00DD5EA6">
              <w:rPr>
                <w:rFonts w:eastAsia="等线"/>
                <w:szCs w:val="21"/>
              </w:rPr>
              <w:t>UE may change its Tx beam of msg1 if RAR is always not received.</w:t>
            </w:r>
          </w:p>
          <w:p w14:paraId="6DF40972" w14:textId="77777777" w:rsidR="00E41B06" w:rsidRPr="00DD5EA6" w:rsidRDefault="00E41B06" w:rsidP="001F3715">
            <w:pPr>
              <w:rPr>
                <w:rFonts w:eastAsia="等线"/>
                <w:szCs w:val="21"/>
              </w:rPr>
            </w:pPr>
            <w:r w:rsidRPr="00D4603B">
              <w:rPr>
                <w:rFonts w:eastAsia="等线"/>
                <w:b/>
                <w:bCs/>
                <w:szCs w:val="21"/>
              </w:rPr>
              <w:t xml:space="preserve">Observation 3: </w:t>
            </w:r>
            <w:r w:rsidRPr="00DD5EA6">
              <w:rPr>
                <w:rFonts w:eastAsia="等线"/>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等线"/>
                <w:szCs w:val="21"/>
              </w:rPr>
            </w:pPr>
            <w:r w:rsidRPr="00B15F37">
              <w:rPr>
                <w:rFonts w:eastAsia="等线"/>
                <w:b/>
                <w:bCs/>
                <w:szCs w:val="21"/>
              </w:rPr>
              <w:t>Proposal 1:</w:t>
            </w:r>
            <w:r>
              <w:rPr>
                <w:rFonts w:eastAsia="等线"/>
                <w:b/>
                <w:bCs/>
                <w:szCs w:val="21"/>
              </w:rPr>
              <w:t xml:space="preserve"> </w:t>
            </w:r>
            <w:r w:rsidRPr="00DD5EA6">
              <w:rPr>
                <w:rFonts w:eastAsia="等线"/>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等线"/>
                <w:szCs w:val="21"/>
              </w:rPr>
            </w:pPr>
            <w:r w:rsidRPr="00C537D0">
              <w:rPr>
                <w:rFonts w:eastAsia="等线"/>
                <w:b/>
                <w:bCs/>
                <w:szCs w:val="21"/>
              </w:rPr>
              <w:t xml:space="preserve">Proposal 2: </w:t>
            </w:r>
            <w:r w:rsidRPr="00DD5EA6">
              <w:rPr>
                <w:rFonts w:eastAsia="等线"/>
                <w:szCs w:val="21"/>
              </w:rPr>
              <w:t>The min peak EIRP for initial access should be defined and can be 7 dB lower than the requirement in connected state.</w:t>
            </w:r>
          </w:p>
          <w:p w14:paraId="2B89B818" w14:textId="77777777" w:rsidR="00E41B06" w:rsidRDefault="00E41B06" w:rsidP="001F3715">
            <w:pPr>
              <w:rPr>
                <w:rFonts w:eastAsia="等线"/>
                <w:b/>
                <w:bCs/>
                <w:szCs w:val="21"/>
              </w:rPr>
            </w:pPr>
            <w:r w:rsidRPr="00D4603B">
              <w:rPr>
                <w:rFonts w:eastAsia="等线"/>
                <w:b/>
                <w:bCs/>
                <w:szCs w:val="21"/>
              </w:rPr>
              <w:t xml:space="preserve">Proposal 3: </w:t>
            </w:r>
            <w:r w:rsidRPr="002D2DC9">
              <w:rPr>
                <w:rFonts w:eastAsia="等线"/>
                <w:szCs w:val="21"/>
              </w:rPr>
              <w:t>Further discuss following options for spherical coverage in initial access:</w:t>
            </w:r>
          </w:p>
          <w:p w14:paraId="5D6831D4"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1</w:t>
            </w:r>
            <w:r w:rsidRPr="007302B4">
              <w:rPr>
                <w:rFonts w:eastAsia="等线"/>
                <w:szCs w:val="21"/>
              </w:rPr>
              <w:t>: Define a specific EIRP value at N% of the distribution of radiated power.</w:t>
            </w:r>
          </w:p>
          <w:p w14:paraId="014C8C4E"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hint="eastAsia"/>
                <w:b/>
                <w:bCs/>
                <w:szCs w:val="21"/>
              </w:rPr>
              <w:t>O</w:t>
            </w:r>
            <w:r w:rsidRPr="007302B4">
              <w:rPr>
                <w:rFonts w:eastAsia="等线"/>
                <w:b/>
                <w:bCs/>
                <w:szCs w:val="21"/>
              </w:rPr>
              <w:t xml:space="preserve">ption 2: </w:t>
            </w:r>
            <w:r w:rsidRPr="007302B4">
              <w:rPr>
                <w:rFonts w:eastAsia="等线"/>
                <w:szCs w:val="21"/>
              </w:rPr>
              <w:t>Define the gain drop difference between Rx and corresponding Tx beam at N% of the distribution of radiated power.</w:t>
            </w:r>
          </w:p>
          <w:p w14:paraId="70AF2A3B"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3:</w:t>
            </w:r>
            <w:r w:rsidRPr="00DB69CF">
              <w:t xml:space="preserve"> </w:t>
            </w:r>
            <w:r w:rsidRPr="007302B4">
              <w:rPr>
                <w:rFonts w:eastAsia="等线"/>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000000" w:rsidP="001F3715">
            <w:hyperlink r:id="rId34" w:history="1">
              <w:r w:rsidR="00E41B06">
                <w:rPr>
                  <w:rStyle w:val="Hyperlink"/>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1</w:t>
            </w:r>
            <w:r>
              <w:rPr>
                <w:rFonts w:eastAsia="等线"/>
                <w:b/>
                <w:i/>
                <w:lang w:val="en-US" w:eastAsia="zh-CN"/>
              </w:rPr>
              <w:t xml:space="preserve">:         </w:t>
            </w:r>
            <w:r>
              <w:rPr>
                <w:rFonts w:eastAsia="宋体"/>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等线"/>
                <w:b/>
                <w:i/>
                <w:lang w:val="en-US" w:eastAsia="zh-CN"/>
              </w:rPr>
              <w:lastRenderedPageBreak/>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2</w:t>
            </w:r>
            <w:r>
              <w:rPr>
                <w:rFonts w:eastAsia="等线"/>
                <w:b/>
                <w:i/>
                <w:lang w:val="en-US" w:eastAsia="zh-CN"/>
              </w:rPr>
              <w:t xml:space="preserve">:         Same beam correspondence requirements are applied for </w:t>
            </w:r>
            <w:r>
              <w:rPr>
                <w:rFonts w:eastAsia="宋体"/>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7:    RAR measurement may change UE’s UL beam management strategy and then change the</w:t>
            </w:r>
            <w:r>
              <w:rPr>
                <w:lang w:val="en-US"/>
              </w:rPr>
              <w:t xml:space="preserve"> </w:t>
            </w:r>
            <w:r>
              <w:rPr>
                <w:rFonts w:eastAsia="等线"/>
                <w:b/>
                <w:i/>
                <w:lang w:val="en-US" w:eastAsia="zh-CN"/>
              </w:rPr>
              <w:t>relationship to existing EIRP performance requirements.</w:t>
            </w:r>
          </w:p>
          <w:p w14:paraId="5FD5489D"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3</w:t>
            </w:r>
            <w:r>
              <w:rPr>
                <w:rFonts w:eastAsia="等线"/>
                <w:b/>
                <w:i/>
                <w:lang w:val="en-US" w:eastAsia="zh-CN"/>
              </w:rPr>
              <w:t xml:space="preserve">:         </w:t>
            </w:r>
            <w:r>
              <w:rPr>
                <w:rFonts w:eastAsia="宋体"/>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等线"/>
                <w:b/>
                <w:i/>
                <w:highlight w:val="lightGray"/>
                <w:lang w:val="en-US" w:eastAsia="zh-CN"/>
              </w:rPr>
              <w:t>Proposal 4</w:t>
            </w:r>
            <w:r>
              <w:rPr>
                <w:rFonts w:eastAsia="等线"/>
                <w:b/>
                <w:i/>
                <w:lang w:val="en-US" w:eastAsia="zh-CN"/>
              </w:rPr>
              <w:t xml:space="preserve">:         </w:t>
            </w:r>
            <w:r>
              <w:rPr>
                <w:rFonts w:eastAsia="宋体"/>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000000" w:rsidP="001F3715">
            <w:hyperlink r:id="rId35" w:history="1">
              <w:r w:rsidR="00E41B06">
                <w:rPr>
                  <w:rStyle w:val="Hyperlink"/>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000000" w:rsidP="001F3715">
            <w:pPr>
              <w:rPr>
                <w:rFonts w:ascii="Arial" w:hAnsi="Arial" w:cs="Arial"/>
                <w:b/>
                <w:bCs/>
                <w:color w:val="0000FF"/>
                <w:sz w:val="16"/>
                <w:szCs w:val="16"/>
                <w:u w:val="single"/>
              </w:rPr>
            </w:pPr>
            <w:hyperlink r:id="rId36" w:history="1">
              <w:r w:rsidR="00E41B06">
                <w:rPr>
                  <w:rStyle w:val="Hyperlink"/>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Workplan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Heading2"/>
      </w:pPr>
      <w:r w:rsidRPr="00E90FB3">
        <w:t>Open issues summary</w:t>
      </w:r>
    </w:p>
    <w:p w14:paraId="3A28CB28" w14:textId="7CA80E45" w:rsidR="00E41B06" w:rsidRPr="00E90FB3" w:rsidRDefault="00E41B06" w:rsidP="00337956">
      <w:pPr>
        <w:pStyle w:val="Heading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1593A5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72095B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odification is needed</w:t>
      </w:r>
    </w:p>
    <w:p w14:paraId="481C737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0686318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26388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618" w:author="Apple" w:date="2022-08-18T05:18:00Z">
              <w:r w:rsidRPr="00E90FB3" w:rsidDel="00D5726E">
                <w:rPr>
                  <w:rFonts w:eastAsiaTheme="minorEastAsia"/>
                  <w:lang w:eastAsia="zh-CN"/>
                </w:rPr>
                <w:delText>XXX</w:delText>
              </w:r>
            </w:del>
            <w:ins w:id="619"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620"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621" w:author="Nokia" w:date="2022-08-18T19:59:00Z">
              <w:r w:rsidRPr="2D23FAEB">
                <w:rPr>
                  <w:rFonts w:eastAsiaTheme="minorEastAsia"/>
                  <w:lang w:eastAsia="zh-CN"/>
                </w:rPr>
                <w:t>Nokia</w:t>
              </w:r>
            </w:ins>
            <w:del w:id="622"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623"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013D47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Apple)</w:t>
      </w:r>
    </w:p>
    <w:p w14:paraId="23CBF796"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62E5FB1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w:t>
      </w:r>
    </w:p>
    <w:p w14:paraId="2BDEE47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0EFA92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385984"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624" w:author="OPPO-JQ" w:date="2022-08-17T18:27:00Z">
              <w:r>
                <w:rPr>
                  <w:rFonts w:eastAsiaTheme="minorEastAsia"/>
                  <w:lang w:eastAsia="zh-CN"/>
                </w:rPr>
                <w:t>OPPO</w:t>
              </w:r>
            </w:ins>
            <w:del w:id="625"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626"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627" w:author="vivo" w:date="2022-08-17T20:07:00Z"/>
        </w:trPr>
        <w:tc>
          <w:tcPr>
            <w:tcW w:w="1240" w:type="dxa"/>
          </w:tcPr>
          <w:p w14:paraId="3F69DF27" w14:textId="2423059B" w:rsidR="00E45F03" w:rsidRDefault="00E45F03" w:rsidP="00E45F03">
            <w:pPr>
              <w:spacing w:after="120"/>
              <w:rPr>
                <w:ins w:id="628" w:author="vivo" w:date="2022-08-17T20:07:00Z"/>
                <w:rFonts w:eastAsiaTheme="minorEastAsia"/>
                <w:lang w:eastAsia="zh-CN"/>
              </w:rPr>
            </w:pPr>
            <w:ins w:id="629" w:author="vivo" w:date="2022-08-17T20:08:00Z">
              <w:r w:rsidRPr="00B420AC">
                <w:t>vivo</w:t>
              </w:r>
            </w:ins>
          </w:p>
        </w:tc>
        <w:tc>
          <w:tcPr>
            <w:tcW w:w="8391" w:type="dxa"/>
          </w:tcPr>
          <w:p w14:paraId="5BA2A1E6" w14:textId="1A3D64A3" w:rsidR="00E45F03" w:rsidRDefault="00E45F03" w:rsidP="00E45F03">
            <w:pPr>
              <w:spacing w:after="120"/>
              <w:rPr>
                <w:ins w:id="630" w:author="vivo" w:date="2022-08-17T20:07:00Z"/>
                <w:rFonts w:eastAsiaTheme="minorEastAsia"/>
                <w:lang w:eastAsia="zh-CN"/>
              </w:rPr>
            </w:pPr>
            <w:ins w:id="631"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632" w:author="Zhao, Kun" w:date="2022-08-17T23:34:00Z"/>
        </w:trPr>
        <w:tc>
          <w:tcPr>
            <w:tcW w:w="1240" w:type="dxa"/>
          </w:tcPr>
          <w:p w14:paraId="7770AF6B" w14:textId="7EA3125D" w:rsidR="002353BE" w:rsidRPr="00B420AC" w:rsidRDefault="002353BE" w:rsidP="002353BE">
            <w:pPr>
              <w:spacing w:after="120"/>
              <w:rPr>
                <w:ins w:id="633" w:author="Zhao, Kun" w:date="2022-08-17T23:34:00Z"/>
              </w:rPr>
            </w:pPr>
            <w:ins w:id="634" w:author="Zhao, Kun" w:date="2022-08-17T23:34:00Z">
              <w:r>
                <w:t>Sony</w:t>
              </w:r>
            </w:ins>
          </w:p>
        </w:tc>
        <w:tc>
          <w:tcPr>
            <w:tcW w:w="8391" w:type="dxa"/>
          </w:tcPr>
          <w:p w14:paraId="39069841" w14:textId="17E43281" w:rsidR="002353BE" w:rsidRPr="00B420AC" w:rsidRDefault="002353BE" w:rsidP="002353BE">
            <w:pPr>
              <w:spacing w:after="120"/>
              <w:rPr>
                <w:ins w:id="635" w:author="Zhao, Kun" w:date="2022-08-17T23:34:00Z"/>
              </w:rPr>
            </w:pPr>
            <w:ins w:id="636"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637" w:author="Zhao, Kun" w:date="2022-08-17T23:35:00Z">
              <w:r w:rsidR="008379EB">
                <w:rPr>
                  <w:rFonts w:eastAsiaTheme="minorEastAsia"/>
                  <w:lang w:eastAsia="zh-CN"/>
                </w:rPr>
                <w:t xml:space="preserve"> </w:t>
              </w:r>
            </w:ins>
            <w:ins w:id="638" w:author="Zhao, Kun" w:date="2022-08-17T23:34:00Z">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ins>
          </w:p>
        </w:tc>
      </w:tr>
      <w:tr w:rsidR="00FD6A56" w:rsidRPr="00E90FB3" w14:paraId="09CD2260" w14:textId="77777777" w:rsidTr="00E45F03">
        <w:trPr>
          <w:ins w:id="639" w:author="Qualcomm - Sumant Iyer" w:date="2022-08-17T15:24:00Z"/>
        </w:trPr>
        <w:tc>
          <w:tcPr>
            <w:tcW w:w="1240" w:type="dxa"/>
          </w:tcPr>
          <w:p w14:paraId="6E60864F" w14:textId="47940326" w:rsidR="00FD6A56" w:rsidRDefault="00FD6A56" w:rsidP="00FD6A56">
            <w:pPr>
              <w:spacing w:after="120"/>
              <w:rPr>
                <w:ins w:id="640" w:author="Qualcomm - Sumant Iyer" w:date="2022-08-17T15:24:00Z"/>
              </w:rPr>
            </w:pPr>
            <w:ins w:id="641" w:author="Qualcomm - Sumant Iyer" w:date="2022-08-17T15:24:00Z">
              <w:r>
                <w:t>Qualcomm</w:t>
              </w:r>
            </w:ins>
          </w:p>
        </w:tc>
        <w:tc>
          <w:tcPr>
            <w:tcW w:w="8391" w:type="dxa"/>
          </w:tcPr>
          <w:p w14:paraId="36F9E347" w14:textId="77777777" w:rsidR="00FD6A56" w:rsidRDefault="00FD6A56" w:rsidP="00FD6A56">
            <w:pPr>
              <w:spacing w:after="120"/>
              <w:rPr>
                <w:ins w:id="642" w:author="Qualcomm - Sumant Iyer" w:date="2022-08-17T15:26:00Z"/>
              </w:rPr>
            </w:pPr>
            <w:ins w:id="643" w:author="Qualcomm - Sumant Iyer" w:date="2022-08-17T15:24:00Z">
              <w:r>
                <w:t>Option 1</w:t>
              </w:r>
              <w:r w:rsidR="000C2EE6">
                <w:t xml:space="preserve"> if the int</w:t>
              </w:r>
            </w:ins>
            <w:ins w:id="644" w:author="Qualcomm - Sumant Iyer" w:date="2022-08-17T15:25:00Z">
              <w:r w:rsidR="000C2EE6">
                <w:t>ent is to re use min peak EIRP</w:t>
              </w:r>
              <w:r w:rsidR="008A453B">
                <w:t xml:space="preserve"> and EIRP at N %ile for MSG1 EIRP and MSG3 EIRP.</w:t>
              </w:r>
            </w:ins>
            <w:ins w:id="645" w:author="Qualcomm - Sumant Iyer" w:date="2022-08-17T15:26:00Z">
              <w:r w:rsidR="00F97C65">
                <w:t xml:space="preserve"> </w:t>
              </w:r>
            </w:ins>
          </w:p>
          <w:p w14:paraId="080D85A8" w14:textId="500DB3A7" w:rsidR="00F97C65" w:rsidRDefault="00F97C65" w:rsidP="00FD6A56">
            <w:pPr>
              <w:spacing w:after="120"/>
              <w:rPr>
                <w:ins w:id="646" w:author="Qualcomm - Sumant Iyer" w:date="2022-08-17T15:24:00Z"/>
                <w:rFonts w:eastAsiaTheme="minorEastAsia"/>
                <w:lang w:eastAsia="zh-CN"/>
              </w:rPr>
            </w:pPr>
            <w:ins w:id="647" w:author="Qualcomm - Sumant Iyer" w:date="2022-08-17T15:26:00Z">
              <w:r>
                <w:t>We are ok to discuss beam similarity type requirements</w:t>
              </w:r>
            </w:ins>
            <w:ins w:id="648" w:author="Qualcomm - Sumant Iyer" w:date="2022-08-17T15:27:00Z">
              <w:r w:rsidR="003B1434">
                <w:t>. H</w:t>
              </w:r>
            </w:ins>
            <w:ins w:id="649" w:author="Qualcomm - Sumant Iyer" w:date="2022-08-17T15:26:00Z">
              <w:r w:rsidR="00BB6A30">
                <w:t>istorically</w:t>
              </w:r>
            </w:ins>
            <w:ins w:id="650" w:author="Qualcomm - Sumant Iyer" w:date="2022-08-17T15:27:00Z">
              <w:r w:rsidR="000540E0">
                <w:t xml:space="preserve"> (Rel-15)</w:t>
              </w:r>
            </w:ins>
            <w:ins w:id="651" w:author="Qualcomm - Sumant Iyer" w:date="2022-08-17T15:26:00Z">
              <w:r w:rsidR="00BB6A30">
                <w:t xml:space="preserve">, we </w:t>
              </w:r>
            </w:ins>
            <w:ins w:id="652" w:author="Qualcomm - Sumant Iyer" w:date="2022-08-17T15:27:00Z">
              <w:r w:rsidR="003B1434">
                <w:t>stopped pursuing this avenue due to test time and method.</w:t>
              </w:r>
            </w:ins>
          </w:p>
        </w:tc>
      </w:tr>
      <w:tr w:rsidR="00012712" w:rsidRPr="00E90FB3" w14:paraId="5A6F5811" w14:textId="77777777" w:rsidTr="00E45F03">
        <w:trPr>
          <w:ins w:id="653" w:author="Verizon" w:date="2022-08-17T22:13:00Z"/>
        </w:trPr>
        <w:tc>
          <w:tcPr>
            <w:tcW w:w="1240" w:type="dxa"/>
          </w:tcPr>
          <w:p w14:paraId="1C49DBDA" w14:textId="422463C8" w:rsidR="00012712" w:rsidRDefault="0078675A" w:rsidP="00FD6A56">
            <w:pPr>
              <w:spacing w:after="120"/>
              <w:rPr>
                <w:ins w:id="654" w:author="Verizon" w:date="2022-08-17T22:13:00Z"/>
              </w:rPr>
            </w:pPr>
            <w:ins w:id="655" w:author="Verizon" w:date="2022-08-17T22:15:00Z">
              <w:r>
                <w:t>Verizon</w:t>
              </w:r>
            </w:ins>
          </w:p>
        </w:tc>
        <w:tc>
          <w:tcPr>
            <w:tcW w:w="8391" w:type="dxa"/>
          </w:tcPr>
          <w:p w14:paraId="5883FC35" w14:textId="3ABF5722" w:rsidR="00012712" w:rsidRDefault="0078675A" w:rsidP="00FD6A56">
            <w:pPr>
              <w:spacing w:after="120"/>
              <w:rPr>
                <w:ins w:id="656" w:author="Verizon" w:date="2022-08-17T22:13:00Z"/>
              </w:rPr>
            </w:pPr>
            <w:ins w:id="657" w:author="Verizon" w:date="2022-08-17T22:15:00Z">
              <w:r>
                <w:t>Option 1</w:t>
              </w:r>
              <w:r w:rsidR="00DA237D">
                <w:t xml:space="preserve"> </w:t>
              </w:r>
            </w:ins>
          </w:p>
        </w:tc>
      </w:tr>
      <w:tr w:rsidR="00D5726E" w:rsidRPr="00E90FB3" w14:paraId="41E2682B" w14:textId="77777777" w:rsidTr="00E45F03">
        <w:trPr>
          <w:ins w:id="658" w:author="Apple" w:date="2022-08-18T05:19:00Z"/>
        </w:trPr>
        <w:tc>
          <w:tcPr>
            <w:tcW w:w="1240" w:type="dxa"/>
          </w:tcPr>
          <w:p w14:paraId="252802A6" w14:textId="5D64C136" w:rsidR="00D5726E" w:rsidRDefault="00D5726E" w:rsidP="00FD6A56">
            <w:pPr>
              <w:spacing w:after="120"/>
              <w:rPr>
                <w:ins w:id="659" w:author="Apple" w:date="2022-08-18T05:19:00Z"/>
              </w:rPr>
            </w:pPr>
            <w:ins w:id="660" w:author="Apple" w:date="2022-08-18T05:19:00Z">
              <w:r>
                <w:t>Apple</w:t>
              </w:r>
            </w:ins>
          </w:p>
        </w:tc>
        <w:tc>
          <w:tcPr>
            <w:tcW w:w="8391" w:type="dxa"/>
          </w:tcPr>
          <w:p w14:paraId="70AC92C7" w14:textId="77777777" w:rsidR="00D5726E" w:rsidRDefault="00D5726E" w:rsidP="00D5726E">
            <w:pPr>
              <w:spacing w:after="120"/>
              <w:rPr>
                <w:ins w:id="661" w:author="Apple" w:date="2022-08-18T05:19:00Z"/>
                <w:rFonts w:eastAsiaTheme="minorEastAsia"/>
                <w:lang w:eastAsia="zh-CN"/>
              </w:rPr>
            </w:pPr>
            <w:ins w:id="662"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663" w:author="Apple" w:date="2022-08-18T05:19:00Z"/>
              </w:rPr>
            </w:pPr>
            <w:ins w:id="664"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665" w:author="Samsung_Bozhi" w:date="2022-08-18T16:10:00Z"/>
        </w:trPr>
        <w:tc>
          <w:tcPr>
            <w:tcW w:w="1240" w:type="dxa"/>
          </w:tcPr>
          <w:p w14:paraId="3E40A9A0" w14:textId="0680CE3D" w:rsidR="00B40E82" w:rsidRDefault="00B40E82" w:rsidP="00B40E82">
            <w:pPr>
              <w:spacing w:after="120"/>
              <w:rPr>
                <w:ins w:id="666" w:author="Samsung_Bozhi" w:date="2022-08-18T16:10:00Z"/>
              </w:rPr>
            </w:pPr>
            <w:ins w:id="667"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668" w:author="Samsung_Bozhi" w:date="2022-08-18T16:10:00Z"/>
                <w:rFonts w:eastAsiaTheme="minorEastAsia"/>
                <w:lang w:eastAsia="zh-CN"/>
              </w:rPr>
            </w:pPr>
            <w:ins w:id="669" w:author="Samsung_Bozhi" w:date="2022-08-18T16:10:00Z">
              <w:r>
                <w:rPr>
                  <w:rFonts w:eastAsiaTheme="minorEastAsia"/>
                  <w:lang w:eastAsia="zh-CN"/>
                </w:rPr>
                <w:t>Prefer option 2.</w:t>
              </w:r>
            </w:ins>
          </w:p>
          <w:p w14:paraId="51B83BCF" w14:textId="17A2FBF5" w:rsidR="00B40E82" w:rsidRDefault="00B40E82" w:rsidP="00B40E82">
            <w:pPr>
              <w:spacing w:after="120"/>
              <w:rPr>
                <w:ins w:id="670" w:author="Samsung_Bozhi" w:date="2022-08-18T16:10:00Z"/>
                <w:rFonts w:eastAsiaTheme="minorEastAsia"/>
                <w:lang w:eastAsia="zh-CN"/>
              </w:rPr>
            </w:pPr>
            <w:ins w:id="671"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672" w:author="AC" w:date="2022-08-18T10:30:00Z"/>
        </w:trPr>
        <w:tc>
          <w:tcPr>
            <w:tcW w:w="1240" w:type="dxa"/>
          </w:tcPr>
          <w:p w14:paraId="2B5A3841" w14:textId="113FD4B8" w:rsidR="00E45237" w:rsidRDefault="00E45237" w:rsidP="00E45237">
            <w:pPr>
              <w:spacing w:after="120"/>
              <w:rPr>
                <w:ins w:id="673" w:author="AC" w:date="2022-08-18T10:30:00Z"/>
                <w:rFonts w:eastAsiaTheme="minorEastAsia"/>
                <w:lang w:eastAsia="zh-CN"/>
              </w:rPr>
            </w:pPr>
            <w:ins w:id="674" w:author="AC" w:date="2022-08-18T10:30:00Z">
              <w:r>
                <w:lastRenderedPageBreak/>
                <w:t>ZTE</w:t>
              </w:r>
            </w:ins>
          </w:p>
        </w:tc>
        <w:tc>
          <w:tcPr>
            <w:tcW w:w="8391" w:type="dxa"/>
          </w:tcPr>
          <w:p w14:paraId="3F2CCF9C" w14:textId="58D05AE1" w:rsidR="00E45237" w:rsidRDefault="00E45237" w:rsidP="00E45237">
            <w:pPr>
              <w:spacing w:after="120"/>
              <w:rPr>
                <w:ins w:id="675" w:author="AC" w:date="2022-08-18T10:30:00Z"/>
                <w:rFonts w:eastAsiaTheme="minorEastAsia"/>
                <w:lang w:eastAsia="zh-CN"/>
              </w:rPr>
            </w:pPr>
            <w:ins w:id="676"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677" w:author="Nokia" w:date="2022-08-18T19:58:00Z"/>
        </w:trPr>
        <w:tc>
          <w:tcPr>
            <w:tcW w:w="1240" w:type="dxa"/>
          </w:tcPr>
          <w:p w14:paraId="0683BA1E" w14:textId="1584E358" w:rsidR="007573A7" w:rsidRDefault="007573A7" w:rsidP="007573A7">
            <w:pPr>
              <w:spacing w:after="120"/>
              <w:rPr>
                <w:ins w:id="678" w:author="Nokia" w:date="2022-08-18T19:58:00Z"/>
              </w:rPr>
            </w:pPr>
            <w:ins w:id="679"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680" w:author="Nokia" w:date="2022-08-18T19:58:00Z"/>
                <w:rFonts w:eastAsiaTheme="minorEastAsia"/>
                <w:lang w:eastAsia="zh-CN"/>
              </w:rPr>
            </w:pPr>
            <w:ins w:id="681"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682" w:author="Xiaomi" w:date="2022-08-18T20:02:00Z"/>
        </w:trPr>
        <w:tc>
          <w:tcPr>
            <w:tcW w:w="1240" w:type="dxa"/>
          </w:tcPr>
          <w:p w14:paraId="7EDE2F4C" w14:textId="2580E56C" w:rsidR="002831A9" w:rsidRPr="2D23FAEB" w:rsidRDefault="002831A9" w:rsidP="002831A9">
            <w:pPr>
              <w:spacing w:after="120"/>
              <w:rPr>
                <w:ins w:id="683" w:author="Xiaomi" w:date="2022-08-18T20:02:00Z"/>
                <w:rFonts w:eastAsiaTheme="minorEastAsia"/>
                <w:lang w:eastAsia="zh-CN"/>
              </w:rPr>
            </w:pPr>
            <w:ins w:id="684"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685" w:author="Xiaomi" w:date="2022-08-18T20:02:00Z"/>
                <w:rFonts w:eastAsiaTheme="minorEastAsia"/>
                <w:lang w:eastAsia="zh-CN"/>
              </w:rPr>
            </w:pPr>
            <w:ins w:id="686" w:author="Xiaomi" w:date="2022-08-18T20:03:00Z">
              <w:r>
                <w:rPr>
                  <w:rFonts w:eastAsiaTheme="minorEastAsia"/>
                  <w:lang w:eastAsia="zh-CN"/>
                </w:rPr>
                <w:t>It depends on whether the beam refining is allowed in initial access</w:t>
              </w:r>
            </w:ins>
          </w:p>
        </w:tc>
      </w:tr>
      <w:tr w:rsidR="007B78BF" w:rsidRPr="00E90FB3" w14:paraId="1A39F826" w14:textId="77777777" w:rsidTr="00E45F03">
        <w:trPr>
          <w:ins w:id="687" w:author="chunxia-CMCC" w:date="2022-08-18T20:43:00Z"/>
        </w:trPr>
        <w:tc>
          <w:tcPr>
            <w:tcW w:w="1240" w:type="dxa"/>
          </w:tcPr>
          <w:p w14:paraId="5CFF2AB3" w14:textId="5BD45D37" w:rsidR="007B78BF" w:rsidRDefault="007B78BF" w:rsidP="007B78BF">
            <w:pPr>
              <w:spacing w:after="120"/>
              <w:rPr>
                <w:ins w:id="688" w:author="chunxia-CMCC" w:date="2022-08-18T20:43:00Z"/>
                <w:rFonts w:eastAsiaTheme="minorEastAsia"/>
                <w:lang w:eastAsia="zh-CN"/>
              </w:rPr>
            </w:pPr>
            <w:ins w:id="689"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690" w:author="chunxia-CMCC" w:date="2022-08-18T20:43:00Z"/>
                <w:rFonts w:eastAsiaTheme="minorEastAsia"/>
                <w:lang w:eastAsia="zh-CN"/>
              </w:rPr>
            </w:pPr>
            <w:ins w:id="691" w:author="chunxia-CMCC" w:date="2022-08-18T20:43:00Z">
              <w:r>
                <w:rPr>
                  <w:rFonts w:eastAsiaTheme="minorEastAsia"/>
                  <w:lang w:eastAsia="zh-CN"/>
                </w:rPr>
                <w:t>we need further study rather than conclude at such early stage.</w:t>
              </w:r>
            </w:ins>
          </w:p>
          <w:p w14:paraId="4415FA8E" w14:textId="5AFE7A65" w:rsidR="007B78BF" w:rsidRDefault="007B78BF" w:rsidP="007B78BF">
            <w:pPr>
              <w:spacing w:after="120"/>
              <w:rPr>
                <w:ins w:id="692" w:author="chunxia-CMCC" w:date="2022-08-18T20:43:00Z"/>
                <w:rFonts w:eastAsiaTheme="minorEastAsia"/>
                <w:lang w:eastAsia="zh-CN"/>
              </w:rPr>
            </w:pPr>
            <w:ins w:id="693" w:author="chunxia-CMCC" w:date="2022-08-18T20:43:00Z">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Es are assumed to support BC without beam sweeping. So if we reuse legacy requirement, in fact, we doesn’t regulate UE’s performance. For UE at cell edge, better BC capability will enhance gNB received signal strength and then enhance UL coverage. so enhanced BC capability is preferred by us with new tolerance requirements.</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Proposals</w:t>
      </w:r>
    </w:p>
    <w:p w14:paraId="26D2582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OPPO)</w:t>
      </w:r>
    </w:p>
    <w:p w14:paraId="6E8B994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No</w:t>
      </w:r>
    </w:p>
    <w:p w14:paraId="7C83B72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Recommended WF</w:t>
      </w:r>
    </w:p>
    <w:p w14:paraId="6415E0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TBA</w:t>
      </w:r>
    </w:p>
    <w:p w14:paraId="36557B6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694" w:author="OPPO-JQ" w:date="2022-08-17T18:27:00Z">
              <w:r>
                <w:rPr>
                  <w:rFonts w:eastAsiaTheme="minorEastAsia"/>
                  <w:lang w:eastAsia="zh-CN"/>
                </w:rPr>
                <w:t>OPPO</w:t>
              </w:r>
            </w:ins>
            <w:del w:id="695"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696" w:author="OPPO-JQ" w:date="2022-08-17T18:27:00Z">
              <w:r>
                <w:rPr>
                  <w:rFonts w:eastAsiaTheme="minorEastAsia" w:hint="eastAsia"/>
                  <w:lang w:eastAsia="zh-CN"/>
                </w:rPr>
                <w:t>O</w:t>
              </w:r>
              <w:r>
                <w:rPr>
                  <w:rFonts w:eastAsiaTheme="minorEastAsia"/>
                  <w:lang w:eastAsia="zh-CN"/>
                </w:rPr>
                <w:t>ption 1 as there is no difference in R</w:t>
              </w:r>
            </w:ins>
            <w:ins w:id="697"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698" w:author="vivo" w:date="2022-08-17T20:08:00Z"/>
        </w:trPr>
        <w:tc>
          <w:tcPr>
            <w:tcW w:w="1240" w:type="dxa"/>
          </w:tcPr>
          <w:p w14:paraId="6C51061D" w14:textId="009DBA9A" w:rsidR="00E45F03" w:rsidRDefault="00E45F03" w:rsidP="00E45F03">
            <w:pPr>
              <w:spacing w:after="120"/>
              <w:rPr>
                <w:ins w:id="699" w:author="vivo" w:date="2022-08-17T20:08:00Z"/>
                <w:rFonts w:eastAsiaTheme="minorEastAsia"/>
                <w:lang w:eastAsia="zh-CN"/>
              </w:rPr>
            </w:pPr>
            <w:ins w:id="700" w:author="vivo" w:date="2022-08-17T20:08:00Z">
              <w:r w:rsidRPr="00EE4A5E">
                <w:t>vivo</w:t>
              </w:r>
            </w:ins>
          </w:p>
        </w:tc>
        <w:tc>
          <w:tcPr>
            <w:tcW w:w="8391" w:type="dxa"/>
          </w:tcPr>
          <w:p w14:paraId="7B6487EF" w14:textId="3E0C5BE5" w:rsidR="00E45F03" w:rsidRDefault="00E45F03" w:rsidP="00E45F03">
            <w:pPr>
              <w:spacing w:after="120"/>
              <w:rPr>
                <w:ins w:id="701" w:author="vivo" w:date="2022-08-17T20:08:00Z"/>
                <w:rFonts w:eastAsiaTheme="minorEastAsia"/>
                <w:lang w:eastAsia="zh-CN"/>
              </w:rPr>
            </w:pPr>
            <w:ins w:id="702"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703" w:author="Zhao, Kun" w:date="2022-08-17T23:35:00Z"/>
        </w:trPr>
        <w:tc>
          <w:tcPr>
            <w:tcW w:w="1240" w:type="dxa"/>
          </w:tcPr>
          <w:p w14:paraId="4DC1F2C8" w14:textId="1CDB3C43" w:rsidR="0027212B" w:rsidRPr="00EE4A5E" w:rsidRDefault="0027212B" w:rsidP="0027212B">
            <w:pPr>
              <w:spacing w:after="120"/>
              <w:rPr>
                <w:ins w:id="704" w:author="Zhao, Kun" w:date="2022-08-17T23:35:00Z"/>
              </w:rPr>
            </w:pPr>
            <w:ins w:id="705" w:author="Zhao, Kun" w:date="2022-08-17T23:35:00Z">
              <w:r>
                <w:t>Sony</w:t>
              </w:r>
            </w:ins>
          </w:p>
        </w:tc>
        <w:tc>
          <w:tcPr>
            <w:tcW w:w="8391" w:type="dxa"/>
          </w:tcPr>
          <w:p w14:paraId="248BCA95" w14:textId="59927BA5" w:rsidR="0027212B" w:rsidRPr="00EE4A5E" w:rsidRDefault="0027212B" w:rsidP="0027212B">
            <w:pPr>
              <w:spacing w:after="120"/>
              <w:rPr>
                <w:ins w:id="706" w:author="Zhao, Kun" w:date="2022-08-17T23:35:00Z"/>
              </w:rPr>
            </w:pPr>
            <w:ins w:id="707"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708" w:author="Qualcomm - Sumant Iyer" w:date="2022-08-17T15:28:00Z"/>
        </w:trPr>
        <w:tc>
          <w:tcPr>
            <w:tcW w:w="1240" w:type="dxa"/>
          </w:tcPr>
          <w:p w14:paraId="258B1074" w14:textId="5457C96F" w:rsidR="00DD2555" w:rsidRDefault="00DD2555" w:rsidP="00DD2555">
            <w:pPr>
              <w:spacing w:after="120"/>
              <w:rPr>
                <w:ins w:id="709" w:author="Qualcomm - Sumant Iyer" w:date="2022-08-17T15:28:00Z"/>
              </w:rPr>
            </w:pPr>
            <w:ins w:id="710" w:author="Qualcomm - Sumant Iyer" w:date="2022-08-17T15:28:00Z">
              <w:r>
                <w:t>Qualcomm</w:t>
              </w:r>
            </w:ins>
          </w:p>
        </w:tc>
        <w:tc>
          <w:tcPr>
            <w:tcW w:w="8391" w:type="dxa"/>
          </w:tcPr>
          <w:p w14:paraId="6302F98C" w14:textId="2F2F6411" w:rsidR="00DD2555" w:rsidRDefault="00554A0F" w:rsidP="00DD2555">
            <w:pPr>
              <w:spacing w:after="120"/>
              <w:rPr>
                <w:ins w:id="711" w:author="Qualcomm - Sumant Iyer" w:date="2022-08-17T15:28:00Z"/>
              </w:rPr>
            </w:pPr>
            <w:ins w:id="712" w:author="Qualcomm - Sumant Iyer" w:date="2022-08-17T15:29:00Z">
              <w:r>
                <w:t xml:space="preserve">Option 1. </w:t>
              </w:r>
            </w:ins>
            <w:ins w:id="713" w:author="Qualcomm - Sumant Iyer" w:date="2022-08-17T15:28:00Z">
              <w:r>
                <w:t>We think it is worthwhile to determine</w:t>
              </w:r>
            </w:ins>
            <w:ins w:id="714" w:author="Qualcomm - Sumant Iyer" w:date="2022-08-17T15:29:00Z">
              <w:r>
                <w:t xml:space="preserve"> common elements across the </w:t>
              </w:r>
              <w:r w:rsidR="005E78F9">
                <w:t>conditions</w:t>
              </w:r>
            </w:ins>
            <w:ins w:id="715" w:author="Qualcomm - Sumant Iyer" w:date="2022-08-17T15:32:00Z">
              <w:r w:rsidR="00054764">
                <w:t xml:space="preserve"> </w:t>
              </w:r>
              <w:r w:rsidR="001F4954">
                <w:t>for the new requirements.</w:t>
              </w:r>
              <w:r w:rsidR="00913D8A">
                <w:t xml:space="preserve"> See next comment</w:t>
              </w:r>
            </w:ins>
            <w:ins w:id="716" w:author="Qualcomm - Sumant Iyer" w:date="2022-08-17T15:33:00Z">
              <w:r w:rsidR="00913D8A">
                <w:t>.</w:t>
              </w:r>
            </w:ins>
          </w:p>
        </w:tc>
      </w:tr>
      <w:tr w:rsidR="00DA237D" w:rsidRPr="00E90FB3" w14:paraId="5A11BC9E" w14:textId="77777777" w:rsidTr="00E45F03">
        <w:trPr>
          <w:ins w:id="717" w:author="Verizon" w:date="2022-08-17T22:15:00Z"/>
        </w:trPr>
        <w:tc>
          <w:tcPr>
            <w:tcW w:w="1240" w:type="dxa"/>
          </w:tcPr>
          <w:p w14:paraId="689E0F84" w14:textId="757DCD17" w:rsidR="00DA237D" w:rsidRDefault="00DA237D" w:rsidP="00DD2555">
            <w:pPr>
              <w:spacing w:after="120"/>
              <w:rPr>
                <w:ins w:id="718" w:author="Verizon" w:date="2022-08-17T22:15:00Z"/>
              </w:rPr>
            </w:pPr>
            <w:ins w:id="719" w:author="Verizon" w:date="2022-08-17T22:16:00Z">
              <w:r>
                <w:t>Verizon</w:t>
              </w:r>
            </w:ins>
          </w:p>
        </w:tc>
        <w:tc>
          <w:tcPr>
            <w:tcW w:w="8391" w:type="dxa"/>
          </w:tcPr>
          <w:p w14:paraId="12C63CA8" w14:textId="79E43F2B" w:rsidR="00DA237D" w:rsidRDefault="00DA237D" w:rsidP="003E2EE5">
            <w:pPr>
              <w:spacing w:after="120"/>
              <w:rPr>
                <w:ins w:id="720" w:author="Verizon" w:date="2022-08-17T22:15:00Z"/>
              </w:rPr>
            </w:pPr>
            <w:ins w:id="721" w:author="Verizon" w:date="2022-08-17T22:16:00Z">
              <w:r>
                <w:t xml:space="preserve">We </w:t>
              </w:r>
            </w:ins>
            <w:ins w:id="722" w:author="Verizon" w:date="2022-08-17T22:21:00Z">
              <w:r w:rsidR="00036D2F">
                <w:t xml:space="preserve">prefer to have same </w:t>
              </w:r>
            </w:ins>
            <w:ins w:id="723" w:author="Verizon" w:date="2022-08-17T22:22:00Z">
              <w:r w:rsidR="00036D2F">
                <w:t>BC for both initial and RRC_inactive, however we can t</w:t>
              </w:r>
            </w:ins>
            <w:ins w:id="724" w:author="Verizon" w:date="2022-08-17T22:17:00Z">
              <w:r>
                <w:t xml:space="preserve">ake the initial access as a starting point and check if it </w:t>
              </w:r>
            </w:ins>
            <w:ins w:id="725" w:author="Verizon" w:date="2022-08-17T22:18:00Z">
              <w:r w:rsidR="00C25058">
                <w:t xml:space="preserve">could be </w:t>
              </w:r>
              <w:r>
                <w:t>applicable</w:t>
              </w:r>
            </w:ins>
            <w:ins w:id="726" w:author="Verizon" w:date="2022-08-17T22:17:00Z">
              <w:r>
                <w:t xml:space="preserve"> </w:t>
              </w:r>
            </w:ins>
            <w:ins w:id="727" w:author="Verizon" w:date="2022-08-17T22:18:00Z">
              <w:r>
                <w:t>to RRC_inactive</w:t>
              </w:r>
            </w:ins>
            <w:ins w:id="728" w:author="Verizon" w:date="2022-08-17T22:23:00Z">
              <w:r w:rsidR="003E2EE5">
                <w:t xml:space="preserve"> after</w:t>
              </w:r>
            </w:ins>
            <w:ins w:id="729" w:author="Verizon" w:date="2022-08-17T22:19:00Z">
              <w:r w:rsidR="00036D2F">
                <w:t>.</w:t>
              </w:r>
            </w:ins>
            <w:ins w:id="730" w:author="Verizon" w:date="2022-08-17T22:17:00Z">
              <w:r>
                <w:t xml:space="preserve"> </w:t>
              </w:r>
            </w:ins>
          </w:p>
        </w:tc>
      </w:tr>
      <w:tr w:rsidR="00D5726E" w:rsidRPr="00E90FB3" w14:paraId="5BC87328" w14:textId="77777777" w:rsidTr="00E45F03">
        <w:trPr>
          <w:ins w:id="731" w:author="Apple" w:date="2022-08-18T05:19:00Z"/>
        </w:trPr>
        <w:tc>
          <w:tcPr>
            <w:tcW w:w="1240" w:type="dxa"/>
          </w:tcPr>
          <w:p w14:paraId="42C50CB9" w14:textId="106140B8" w:rsidR="00D5726E" w:rsidRDefault="00D5726E" w:rsidP="00DD2555">
            <w:pPr>
              <w:spacing w:after="120"/>
              <w:rPr>
                <w:ins w:id="732" w:author="Apple" w:date="2022-08-18T05:19:00Z"/>
              </w:rPr>
            </w:pPr>
            <w:ins w:id="733" w:author="Apple" w:date="2022-08-18T05:19:00Z">
              <w:r>
                <w:t>Apple</w:t>
              </w:r>
            </w:ins>
          </w:p>
        </w:tc>
        <w:tc>
          <w:tcPr>
            <w:tcW w:w="8391" w:type="dxa"/>
          </w:tcPr>
          <w:p w14:paraId="1C86005B" w14:textId="670C282A" w:rsidR="00D5726E" w:rsidRDefault="00D5726E" w:rsidP="003E2EE5">
            <w:pPr>
              <w:spacing w:after="120"/>
              <w:rPr>
                <w:ins w:id="734" w:author="Apple" w:date="2022-08-18T05:19:00Z"/>
              </w:rPr>
            </w:pPr>
            <w:ins w:id="735"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736" w:author="Samsung_Bozhi" w:date="2022-08-18T16:11:00Z"/>
        </w:trPr>
        <w:tc>
          <w:tcPr>
            <w:tcW w:w="1240" w:type="dxa"/>
          </w:tcPr>
          <w:p w14:paraId="65D56151" w14:textId="2635D085" w:rsidR="00B40E82" w:rsidRDefault="00B40E82" w:rsidP="00B40E82">
            <w:pPr>
              <w:spacing w:after="120"/>
              <w:rPr>
                <w:ins w:id="737" w:author="Samsung_Bozhi" w:date="2022-08-18T16:11:00Z"/>
              </w:rPr>
            </w:pPr>
            <w:ins w:id="738"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739" w:author="Samsung_Bozhi" w:date="2022-08-18T16:11:00Z"/>
                <w:rFonts w:eastAsiaTheme="minorEastAsia"/>
                <w:lang w:eastAsia="zh-CN"/>
              </w:rPr>
            </w:pPr>
            <w:ins w:id="740"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741" w:author="AC" w:date="2022-08-18T10:30:00Z"/>
        </w:trPr>
        <w:tc>
          <w:tcPr>
            <w:tcW w:w="1240" w:type="dxa"/>
          </w:tcPr>
          <w:p w14:paraId="211D3B45" w14:textId="1F155FA3" w:rsidR="00A728D1" w:rsidRDefault="00A728D1" w:rsidP="00A728D1">
            <w:pPr>
              <w:spacing w:after="120"/>
              <w:rPr>
                <w:ins w:id="742" w:author="AC" w:date="2022-08-18T10:30:00Z"/>
                <w:rFonts w:eastAsiaTheme="minorEastAsia"/>
                <w:lang w:eastAsia="zh-CN"/>
              </w:rPr>
            </w:pPr>
            <w:ins w:id="743" w:author="AC" w:date="2022-08-18T10:30:00Z">
              <w:r>
                <w:t>ZTE</w:t>
              </w:r>
            </w:ins>
          </w:p>
        </w:tc>
        <w:tc>
          <w:tcPr>
            <w:tcW w:w="8391" w:type="dxa"/>
          </w:tcPr>
          <w:p w14:paraId="79777F62" w14:textId="1202ACFC" w:rsidR="00A728D1" w:rsidRDefault="00A728D1" w:rsidP="00A728D1">
            <w:pPr>
              <w:spacing w:after="120"/>
              <w:rPr>
                <w:ins w:id="744" w:author="AC" w:date="2022-08-18T10:30:00Z"/>
                <w:rFonts w:eastAsiaTheme="minorEastAsia"/>
                <w:lang w:eastAsia="zh-CN"/>
              </w:rPr>
            </w:pPr>
            <w:ins w:id="745"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746" w:author="Nokia" w:date="2022-08-18T20:00:00Z"/>
        </w:trPr>
        <w:tc>
          <w:tcPr>
            <w:tcW w:w="1240" w:type="dxa"/>
          </w:tcPr>
          <w:p w14:paraId="25DB742C" w14:textId="278760F8" w:rsidR="007573A7" w:rsidRDefault="007573A7" w:rsidP="007573A7">
            <w:pPr>
              <w:spacing w:after="120"/>
              <w:rPr>
                <w:ins w:id="747" w:author="Nokia" w:date="2022-08-18T20:00:00Z"/>
              </w:rPr>
            </w:pPr>
            <w:ins w:id="748"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749" w:author="Nokia" w:date="2022-08-18T20:00:00Z"/>
                <w:rFonts w:eastAsiaTheme="minorEastAsia"/>
                <w:lang w:eastAsia="zh-CN"/>
              </w:rPr>
            </w:pPr>
            <w:ins w:id="750" w:author="Nokia" w:date="2022-08-18T20:00:00Z">
              <w:r w:rsidRPr="2D23FAEB">
                <w:rPr>
                  <w:rFonts w:eastAsiaTheme="minorEastAsia"/>
                  <w:lang w:eastAsia="zh-CN"/>
                </w:rPr>
                <w:t>Support Option 1.</w:t>
              </w:r>
              <w:r>
                <w:rPr>
                  <w:rFonts w:eastAsiaTheme="minorEastAsia"/>
                  <w:lang w:eastAsia="zh-CN"/>
                </w:rPr>
                <w:t xml:space="preserve"> w.r.t requirement framework</w:t>
              </w:r>
            </w:ins>
            <w:ins w:id="751" w:author="Nokia" w:date="2022-08-18T20:02:00Z">
              <w:r w:rsidR="00571FBF">
                <w:rPr>
                  <w:rFonts w:eastAsiaTheme="minorEastAsia"/>
                  <w:lang w:eastAsia="zh-CN"/>
                </w:rPr>
                <w:t xml:space="preserve"> (SSB based)</w:t>
              </w:r>
            </w:ins>
            <w:ins w:id="752" w:author="Nokia" w:date="2022-08-18T20:00:00Z">
              <w:r>
                <w:rPr>
                  <w:rFonts w:eastAsiaTheme="minorEastAsia"/>
                  <w:lang w:eastAsia="zh-CN"/>
                </w:rPr>
                <w:t>.</w:t>
              </w:r>
            </w:ins>
          </w:p>
          <w:p w14:paraId="6F048FAD" w14:textId="238380AA" w:rsidR="007573A7" w:rsidRDefault="007573A7" w:rsidP="00571FBF">
            <w:pPr>
              <w:spacing w:after="120"/>
              <w:rPr>
                <w:ins w:id="753" w:author="Nokia" w:date="2022-08-18T20:00:00Z"/>
                <w:rFonts w:eastAsiaTheme="minorEastAsia"/>
                <w:lang w:eastAsia="zh-CN"/>
              </w:rPr>
            </w:pPr>
            <w:ins w:id="754"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755" w:author="Xiaomi" w:date="2022-08-18T20:03:00Z"/>
        </w:trPr>
        <w:tc>
          <w:tcPr>
            <w:tcW w:w="1240" w:type="dxa"/>
          </w:tcPr>
          <w:p w14:paraId="449F3332" w14:textId="2297E165" w:rsidR="002831A9" w:rsidRPr="2D23FAEB" w:rsidRDefault="002831A9" w:rsidP="002831A9">
            <w:pPr>
              <w:spacing w:after="120"/>
              <w:rPr>
                <w:ins w:id="756" w:author="Xiaomi" w:date="2022-08-18T20:03:00Z"/>
                <w:rFonts w:eastAsiaTheme="minorEastAsia"/>
                <w:lang w:eastAsia="zh-CN"/>
              </w:rPr>
            </w:pPr>
            <w:ins w:id="757"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758" w:author="Xiaomi" w:date="2022-08-18T20:03:00Z"/>
                <w:rFonts w:eastAsiaTheme="minorEastAsia"/>
                <w:lang w:eastAsia="zh-CN"/>
              </w:rPr>
            </w:pPr>
            <w:ins w:id="759" w:author="Xiaomi" w:date="2022-08-18T20:03:00Z">
              <w:r>
                <w:rPr>
                  <w:rFonts w:eastAsiaTheme="minorEastAsia" w:hint="eastAsia"/>
                  <w:lang w:eastAsia="zh-CN"/>
                </w:rPr>
                <w:t>O</w:t>
              </w:r>
              <w:r>
                <w:rPr>
                  <w:rFonts w:eastAsiaTheme="minorEastAsia"/>
                  <w:lang w:eastAsia="zh-CN"/>
                </w:rPr>
                <w:t>ption1</w:t>
              </w:r>
            </w:ins>
          </w:p>
        </w:tc>
      </w:tr>
      <w:tr w:rsidR="00B76291" w:rsidRPr="00E90FB3" w14:paraId="50ECC8FE" w14:textId="77777777" w:rsidTr="00E45F03">
        <w:trPr>
          <w:ins w:id="760" w:author="chunxia-CMCC" w:date="2022-08-18T20:44:00Z"/>
        </w:trPr>
        <w:tc>
          <w:tcPr>
            <w:tcW w:w="1240" w:type="dxa"/>
          </w:tcPr>
          <w:p w14:paraId="365DB346" w14:textId="55EA8CD8" w:rsidR="00B76291" w:rsidRDefault="00B76291" w:rsidP="00B76291">
            <w:pPr>
              <w:spacing w:after="120"/>
              <w:rPr>
                <w:ins w:id="761" w:author="chunxia-CMCC" w:date="2022-08-18T20:44:00Z"/>
                <w:rFonts w:eastAsiaTheme="minorEastAsia" w:hint="eastAsia"/>
                <w:lang w:eastAsia="zh-CN"/>
              </w:rPr>
            </w:pPr>
            <w:ins w:id="762"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763" w:author="chunxia-CMCC" w:date="2022-08-18T20:44:00Z"/>
                <w:rFonts w:eastAsiaTheme="minorEastAsia" w:hint="eastAsia"/>
                <w:lang w:eastAsia="zh-CN"/>
              </w:rPr>
            </w:pPr>
            <w:ins w:id="764" w:author="chunxia-CMCC" w:date="2022-08-18T20:44:00Z">
              <w:r>
                <w:rPr>
                  <w:rFonts w:eastAsiaTheme="minorEastAsia"/>
                  <w:lang w:eastAsia="zh-CN"/>
                </w:rPr>
                <w:t>Share the same view with ZTE.</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24062C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SG1/MSGA (Qualcomm)</w:t>
      </w:r>
    </w:p>
    <w:p w14:paraId="7B19FF52"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SG3</w:t>
      </w:r>
    </w:p>
    <w:p w14:paraId="2F64F23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MSG3 when UE already supports </w:t>
      </w:r>
      <w:r w:rsidRPr="000E5441">
        <w:rPr>
          <w:rFonts w:eastAsia="宋体"/>
          <w:i/>
          <w:iCs/>
          <w:color w:val="0070C0"/>
          <w:szCs w:val="24"/>
          <w:lang w:eastAsia="zh-CN"/>
        </w:rPr>
        <w:t>beamCorrespondenceWithoutUL-BeamSweeping</w:t>
      </w:r>
      <w:r w:rsidRPr="00394D03">
        <w:rPr>
          <w:rFonts w:eastAsia="宋体"/>
          <w:color w:val="0070C0"/>
          <w:szCs w:val="24"/>
          <w:lang w:eastAsia="zh-CN"/>
        </w:rPr>
        <w:t xml:space="preserve"> and </w:t>
      </w:r>
      <w:r w:rsidRPr="000E5441">
        <w:rPr>
          <w:rFonts w:eastAsia="宋体"/>
          <w:i/>
          <w:iCs/>
          <w:color w:val="0070C0"/>
          <w:szCs w:val="24"/>
          <w:lang w:eastAsia="zh-CN"/>
        </w:rPr>
        <w:t>beamCorrespondenceSSB-based-r16</w:t>
      </w:r>
    </w:p>
    <w:p w14:paraId="4EADEB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13F92F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F5372F"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765" w:author="OPPO-JQ" w:date="2022-08-17T18:28:00Z">
              <w:r>
                <w:rPr>
                  <w:rFonts w:eastAsiaTheme="minorEastAsia"/>
                  <w:lang w:eastAsia="zh-CN"/>
                </w:rPr>
                <w:t>OPPO</w:t>
              </w:r>
            </w:ins>
            <w:del w:id="766"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767" w:author="OPPO-JQ" w:date="2022-08-17T18:28:00Z">
              <w:r>
                <w:rPr>
                  <w:rFonts w:eastAsiaTheme="minorEastAsia" w:hint="eastAsia"/>
                  <w:lang w:eastAsia="zh-CN"/>
                </w:rPr>
                <w:t>O</w:t>
              </w:r>
              <w:r>
                <w:rPr>
                  <w:rFonts w:eastAsiaTheme="minorEastAsia"/>
                  <w:lang w:eastAsia="zh-CN"/>
                </w:rPr>
                <w:t xml:space="preserve">ption 1 </w:t>
              </w:r>
            </w:ins>
            <w:ins w:id="768"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769" w:author="vivo" w:date="2022-08-17T20:09:00Z"/>
        </w:trPr>
        <w:tc>
          <w:tcPr>
            <w:tcW w:w="1239" w:type="dxa"/>
          </w:tcPr>
          <w:p w14:paraId="4B75392F" w14:textId="38FFEEEF" w:rsidR="00E45F03" w:rsidRDefault="00E45F03" w:rsidP="00E45F03">
            <w:pPr>
              <w:spacing w:after="120"/>
              <w:rPr>
                <w:ins w:id="770" w:author="vivo" w:date="2022-08-17T20:09:00Z"/>
                <w:rFonts w:eastAsiaTheme="minorEastAsia"/>
                <w:lang w:eastAsia="zh-CN"/>
              </w:rPr>
            </w:pPr>
            <w:ins w:id="771" w:author="vivo" w:date="2022-08-17T20:10:00Z">
              <w:r>
                <w:rPr>
                  <w:rFonts w:eastAsiaTheme="minorEastAsia" w:hint="eastAsia"/>
                  <w:lang w:eastAsia="zh-CN"/>
                </w:rPr>
                <w:t>v</w:t>
              </w:r>
              <w:r>
                <w:rPr>
                  <w:rFonts w:eastAsiaTheme="minorEastAsia"/>
                  <w:lang w:eastAsia="zh-CN"/>
                </w:rPr>
                <w:t>ivo</w:t>
              </w:r>
            </w:ins>
          </w:p>
        </w:tc>
        <w:tc>
          <w:tcPr>
            <w:tcW w:w="8392" w:type="dxa"/>
          </w:tcPr>
          <w:p w14:paraId="6B1FAE24" w14:textId="4D7E1234" w:rsidR="00E45F03" w:rsidRDefault="00E45F03" w:rsidP="00E45F03">
            <w:pPr>
              <w:spacing w:after="120"/>
              <w:rPr>
                <w:ins w:id="772" w:author="vivo" w:date="2022-08-17T20:09:00Z"/>
                <w:rFonts w:eastAsiaTheme="minorEastAsia"/>
                <w:lang w:eastAsia="zh-CN"/>
              </w:rPr>
            </w:pPr>
            <w:ins w:id="773" w:author="vivo" w:date="2022-08-17T20:10:00Z">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774" w:author="Zhao, Kun" w:date="2022-08-17T23:35:00Z"/>
        </w:trPr>
        <w:tc>
          <w:tcPr>
            <w:tcW w:w="1239" w:type="dxa"/>
          </w:tcPr>
          <w:p w14:paraId="41F5646A" w14:textId="16FBDB99" w:rsidR="00DA0E0D" w:rsidRDefault="00DA0E0D" w:rsidP="00DA0E0D">
            <w:pPr>
              <w:spacing w:after="120"/>
              <w:rPr>
                <w:ins w:id="775" w:author="Zhao, Kun" w:date="2022-08-17T23:35:00Z"/>
                <w:rFonts w:eastAsiaTheme="minorEastAsia"/>
                <w:lang w:eastAsia="zh-CN"/>
              </w:rPr>
            </w:pPr>
            <w:ins w:id="776"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777" w:author="Zhao, Kun" w:date="2022-08-17T23:35:00Z"/>
                <w:rFonts w:eastAsiaTheme="minorEastAsia"/>
                <w:lang w:eastAsia="zh-CN"/>
              </w:rPr>
            </w:pPr>
            <w:ins w:id="778" w:author="Zhao, Kun" w:date="2022-08-17T23:49:00Z">
              <w:r>
                <w:rPr>
                  <w:rFonts w:eastAsiaTheme="minorEastAsia"/>
                  <w:lang w:eastAsia="zh-CN"/>
                </w:rPr>
                <w:t>O</w:t>
              </w:r>
            </w:ins>
            <w:ins w:id="779"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780" w:author="Qualcomm - Sumant Iyer" w:date="2022-08-17T15:32:00Z"/>
        </w:trPr>
        <w:tc>
          <w:tcPr>
            <w:tcW w:w="1239" w:type="dxa"/>
          </w:tcPr>
          <w:p w14:paraId="767F7FF3" w14:textId="3C876694" w:rsidR="00913D8A" w:rsidRDefault="00913D8A" w:rsidP="00913D8A">
            <w:pPr>
              <w:spacing w:after="120"/>
              <w:rPr>
                <w:ins w:id="781" w:author="Qualcomm - Sumant Iyer" w:date="2022-08-17T15:32:00Z"/>
                <w:rFonts w:eastAsiaTheme="minorEastAsia"/>
                <w:lang w:eastAsia="zh-CN"/>
              </w:rPr>
            </w:pPr>
            <w:ins w:id="782"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783" w:author="Qualcomm - Sumant Iyer" w:date="2022-08-17T15:32:00Z"/>
                <w:rFonts w:eastAsiaTheme="minorEastAsia"/>
                <w:lang w:eastAsia="zh-CN"/>
              </w:rPr>
            </w:pPr>
            <w:ins w:id="784" w:author="Qualcomm - Sumant Iyer" w:date="2022-08-17T15:32:00Z">
              <w:r>
                <w:rPr>
                  <w:rFonts w:eastAsiaTheme="minorEastAsia"/>
                  <w:lang w:eastAsia="zh-CN"/>
                </w:rPr>
                <w:t>To clarify, our proposal is as follows:</w:t>
              </w:r>
            </w:ins>
          </w:p>
          <w:p w14:paraId="4095EC34" w14:textId="77777777" w:rsidR="00913D8A" w:rsidRDefault="00913D8A" w:rsidP="00913D8A">
            <w:pPr>
              <w:spacing w:after="120"/>
              <w:rPr>
                <w:ins w:id="785" w:author="Qualcomm - Sumant Iyer" w:date="2022-08-17T15:32:00Z"/>
                <w:rFonts w:eastAsiaTheme="minorEastAsia"/>
                <w:lang w:eastAsia="zh-CN"/>
              </w:rPr>
            </w:pPr>
            <w:ins w:id="786" w:author="Qualcomm - Sumant Iyer" w:date="2022-08-17T15:32:00Z">
              <w:r>
                <w:rPr>
                  <w:rFonts w:eastAsiaTheme="minorEastAsia"/>
                  <w:lang w:eastAsia="zh-CN"/>
                </w:rPr>
                <w:t xml:space="preserve">MSG1/MSGA: A new requirement is required to be defined in initial access conditions for all UEs, no matter the support for the two I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77777777" w:rsidR="00913D8A" w:rsidRDefault="00913D8A" w:rsidP="00913D8A">
            <w:pPr>
              <w:spacing w:after="120"/>
              <w:rPr>
                <w:ins w:id="787" w:author="Qualcomm - Sumant Iyer" w:date="2022-08-17T15:32:00Z"/>
                <w:rFonts w:eastAsiaTheme="minorEastAsia"/>
                <w:lang w:eastAsia="zh-CN"/>
              </w:rPr>
            </w:pPr>
            <w:ins w:id="788" w:author="Qualcomm - Sumant Iyer" w:date="2022-08-17T15:32:00Z">
              <w:r>
                <w:rPr>
                  <w:rFonts w:eastAsiaTheme="minorEastAsia"/>
                  <w:lang w:eastAsia="zh-CN"/>
                </w:rPr>
                <w:t>MSG3: The new requirement does not apply to UEs that support both the IEs due to similarity with PUSCH (because MSG3 benefits from MCS definition, TA definition, TPC, etc)</w:t>
              </w:r>
            </w:ins>
          </w:p>
          <w:p w14:paraId="145C714F" w14:textId="7CECA0D7" w:rsidR="00913D8A" w:rsidRDefault="00913D8A" w:rsidP="00913D8A">
            <w:pPr>
              <w:spacing w:after="120"/>
              <w:rPr>
                <w:ins w:id="789" w:author="Qualcomm - Sumant Iyer" w:date="2022-08-17T15:32:00Z"/>
                <w:rFonts w:eastAsiaTheme="minorEastAsia"/>
                <w:lang w:eastAsia="zh-CN"/>
              </w:rPr>
            </w:pPr>
            <w:ins w:id="790"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791" w:author="Verizon" w:date="2022-08-17T22:24:00Z"/>
        </w:trPr>
        <w:tc>
          <w:tcPr>
            <w:tcW w:w="1239" w:type="dxa"/>
          </w:tcPr>
          <w:p w14:paraId="7C9CE603" w14:textId="62A39C63" w:rsidR="00EE3164" w:rsidRDefault="00EE3164" w:rsidP="00913D8A">
            <w:pPr>
              <w:spacing w:after="120"/>
              <w:rPr>
                <w:ins w:id="792" w:author="Verizon" w:date="2022-08-17T22:24:00Z"/>
                <w:rFonts w:eastAsiaTheme="minorEastAsia"/>
                <w:lang w:eastAsia="zh-CN"/>
              </w:rPr>
            </w:pPr>
            <w:ins w:id="793" w:author="Verizon" w:date="2022-08-17T22:24:00Z">
              <w:r>
                <w:rPr>
                  <w:rFonts w:eastAsiaTheme="minorEastAsia"/>
                  <w:lang w:eastAsia="zh-CN"/>
                </w:rPr>
                <w:t>Verizon</w:t>
              </w:r>
            </w:ins>
          </w:p>
        </w:tc>
        <w:tc>
          <w:tcPr>
            <w:tcW w:w="8392" w:type="dxa"/>
          </w:tcPr>
          <w:p w14:paraId="2A310E7B" w14:textId="2DB7102E" w:rsidR="00EE3164" w:rsidRDefault="00EE3164" w:rsidP="00913D8A">
            <w:pPr>
              <w:spacing w:after="120"/>
              <w:rPr>
                <w:ins w:id="794" w:author="Verizon" w:date="2022-08-17T22:24:00Z"/>
                <w:rFonts w:eastAsiaTheme="minorEastAsia"/>
                <w:lang w:eastAsia="zh-CN"/>
              </w:rPr>
            </w:pPr>
            <w:ins w:id="795" w:author="Verizon" w:date="2022-08-17T22:24:00Z">
              <w:r>
                <w:rPr>
                  <w:rFonts w:eastAsiaTheme="minorEastAsia"/>
                  <w:lang w:eastAsia="zh-CN"/>
                </w:rPr>
                <w:t xml:space="preserve">Based on </w:t>
              </w:r>
            </w:ins>
            <w:ins w:id="796" w:author="Verizon" w:date="2022-08-17T22:25:00Z">
              <w:r>
                <w:rPr>
                  <w:rFonts w:eastAsiaTheme="minorEastAsia"/>
                  <w:lang w:eastAsia="zh-CN"/>
                </w:rPr>
                <w:t xml:space="preserve">the </w:t>
              </w:r>
            </w:ins>
            <w:ins w:id="797" w:author="Verizon" w:date="2022-08-17T22:24:00Z">
              <w:r>
                <w:rPr>
                  <w:rFonts w:eastAsiaTheme="minorEastAsia"/>
                  <w:lang w:eastAsia="zh-CN"/>
                </w:rPr>
                <w:t xml:space="preserve">contributions, we are fine with </w:t>
              </w:r>
            </w:ins>
            <w:ins w:id="798" w:author="Verizon" w:date="2022-08-17T22:25:00Z">
              <w:r>
                <w:rPr>
                  <w:rFonts w:eastAsiaTheme="minorEastAsia"/>
                  <w:lang w:eastAsia="zh-CN"/>
                </w:rPr>
                <w:t>Option</w:t>
              </w:r>
            </w:ins>
            <w:ins w:id="799" w:author="Verizon" w:date="2022-08-17T22:24:00Z">
              <w:r>
                <w:rPr>
                  <w:rFonts w:eastAsiaTheme="minorEastAsia"/>
                  <w:lang w:eastAsia="zh-CN"/>
                </w:rPr>
                <w:t xml:space="preserve"> 1</w:t>
              </w:r>
            </w:ins>
          </w:p>
        </w:tc>
      </w:tr>
      <w:tr w:rsidR="00D5726E" w:rsidRPr="00E90FB3" w14:paraId="1C35EC32" w14:textId="77777777" w:rsidTr="00E45F03">
        <w:trPr>
          <w:ins w:id="800" w:author="Apple" w:date="2022-08-18T05:19:00Z"/>
        </w:trPr>
        <w:tc>
          <w:tcPr>
            <w:tcW w:w="1239" w:type="dxa"/>
          </w:tcPr>
          <w:p w14:paraId="35AC0676" w14:textId="49832926" w:rsidR="00D5726E" w:rsidRDefault="00D5726E" w:rsidP="00913D8A">
            <w:pPr>
              <w:spacing w:after="120"/>
              <w:rPr>
                <w:ins w:id="801" w:author="Apple" w:date="2022-08-18T05:19:00Z"/>
                <w:rFonts w:eastAsiaTheme="minorEastAsia"/>
                <w:lang w:eastAsia="zh-CN"/>
              </w:rPr>
            </w:pPr>
            <w:ins w:id="802"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803" w:author="Apple" w:date="2022-08-18T05:19:00Z"/>
                <w:rFonts w:eastAsiaTheme="minorEastAsia"/>
                <w:lang w:eastAsia="zh-CN"/>
              </w:rPr>
            </w:pPr>
            <w:ins w:id="804"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805" w:author="Samsung_Bozhi" w:date="2022-08-18T16:10:00Z"/>
        </w:trPr>
        <w:tc>
          <w:tcPr>
            <w:tcW w:w="1239" w:type="dxa"/>
          </w:tcPr>
          <w:p w14:paraId="2C46B479" w14:textId="7BC5741E" w:rsidR="00B40E82" w:rsidRDefault="00B40E82" w:rsidP="00B40E82">
            <w:pPr>
              <w:spacing w:after="120"/>
              <w:rPr>
                <w:ins w:id="806" w:author="Samsung_Bozhi" w:date="2022-08-18T16:10:00Z"/>
                <w:rFonts w:eastAsiaTheme="minorEastAsia"/>
                <w:lang w:eastAsia="zh-CN"/>
              </w:rPr>
            </w:pPr>
            <w:ins w:id="807"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808" w:author="Samsung_Bozhi" w:date="2022-08-18T16:10:00Z"/>
                <w:rFonts w:eastAsiaTheme="minorEastAsia"/>
                <w:lang w:eastAsia="zh-CN"/>
              </w:rPr>
            </w:pPr>
            <w:ins w:id="809" w:author="Samsung_Bozhi" w:date="2022-08-18T16:11:00Z">
              <w:r>
                <w:rPr>
                  <w:rFonts w:eastAsiaTheme="minorEastAsia"/>
                  <w:lang w:eastAsia="zh-CN"/>
                </w:rPr>
                <w:t>Support option 1, and msg1 is prioritized than msgA. The msg1 is explicitly included in WID.</w:t>
              </w:r>
            </w:ins>
          </w:p>
        </w:tc>
      </w:tr>
      <w:tr w:rsidR="00EE7F5F" w:rsidRPr="00E90FB3" w14:paraId="46EF59B9" w14:textId="77777777" w:rsidTr="00E45F03">
        <w:trPr>
          <w:ins w:id="810" w:author="AC" w:date="2022-08-18T10:30:00Z"/>
        </w:trPr>
        <w:tc>
          <w:tcPr>
            <w:tcW w:w="1239" w:type="dxa"/>
          </w:tcPr>
          <w:p w14:paraId="730D3D0D" w14:textId="68F9525B" w:rsidR="00EE7F5F" w:rsidRDefault="00EE7F5F" w:rsidP="00EE7F5F">
            <w:pPr>
              <w:spacing w:after="120"/>
              <w:rPr>
                <w:ins w:id="811" w:author="AC" w:date="2022-08-18T10:30:00Z"/>
                <w:rFonts w:eastAsiaTheme="minorEastAsia"/>
                <w:lang w:eastAsia="zh-CN"/>
              </w:rPr>
            </w:pPr>
            <w:ins w:id="812"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813" w:author="AC" w:date="2022-08-18T10:30:00Z"/>
                <w:rFonts w:eastAsiaTheme="minorEastAsia"/>
                <w:lang w:eastAsia="zh-CN"/>
              </w:rPr>
            </w:pPr>
            <w:ins w:id="814" w:author="AC" w:date="2022-08-18T10:30:00Z">
              <w:r>
                <w:rPr>
                  <w:rFonts w:eastAsiaTheme="minorEastAsia"/>
                  <w:lang w:eastAsia="zh-CN"/>
                </w:rPr>
                <w:t>Ok with Qualcomm’s clarified option.</w:t>
              </w:r>
            </w:ins>
          </w:p>
        </w:tc>
      </w:tr>
      <w:tr w:rsidR="00571FBF" w:rsidRPr="00E90FB3" w14:paraId="6CE77FD7" w14:textId="77777777" w:rsidTr="00E45F03">
        <w:trPr>
          <w:ins w:id="815" w:author="Nokia" w:date="2022-08-18T20:01:00Z"/>
        </w:trPr>
        <w:tc>
          <w:tcPr>
            <w:tcW w:w="1239" w:type="dxa"/>
          </w:tcPr>
          <w:p w14:paraId="5C848980" w14:textId="5DA9386F" w:rsidR="00571FBF" w:rsidRDefault="00571FBF" w:rsidP="00571FBF">
            <w:pPr>
              <w:spacing w:after="120"/>
              <w:rPr>
                <w:ins w:id="816" w:author="Nokia" w:date="2022-08-18T20:01:00Z"/>
                <w:rFonts w:eastAsiaTheme="minorEastAsia"/>
                <w:lang w:eastAsia="zh-CN"/>
              </w:rPr>
            </w:pPr>
            <w:ins w:id="817"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818" w:author="Nokia" w:date="2022-08-18T20:01:00Z"/>
                <w:rFonts w:eastAsiaTheme="minorEastAsia"/>
                <w:lang w:eastAsia="zh-CN"/>
              </w:rPr>
            </w:pPr>
            <w:ins w:id="819"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820" w:author="Xiaomi" w:date="2022-08-18T20:03:00Z"/>
        </w:trPr>
        <w:tc>
          <w:tcPr>
            <w:tcW w:w="1239" w:type="dxa"/>
          </w:tcPr>
          <w:p w14:paraId="6683B783" w14:textId="10998869" w:rsidR="002831A9" w:rsidRPr="2D23FAEB" w:rsidRDefault="002831A9" w:rsidP="002831A9">
            <w:pPr>
              <w:spacing w:after="120"/>
              <w:rPr>
                <w:ins w:id="821" w:author="Xiaomi" w:date="2022-08-18T20:03:00Z"/>
                <w:rFonts w:eastAsiaTheme="minorEastAsia"/>
                <w:lang w:eastAsia="zh-CN"/>
              </w:rPr>
            </w:pPr>
            <w:ins w:id="822"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823" w:author="Xiaomi" w:date="2022-08-18T20:03:00Z"/>
                <w:rFonts w:ascii="Calibri" w:eastAsia="Calibri" w:hAnsi="Calibri" w:cs="Calibri"/>
                <w:sz w:val="22"/>
                <w:szCs w:val="22"/>
              </w:rPr>
            </w:pPr>
            <w:ins w:id="824" w:author="Xiaomi" w:date="2022-08-18T20:03:00Z">
              <w:r>
                <w:rPr>
                  <w:rFonts w:eastAsiaTheme="minorEastAsia" w:hint="eastAsia"/>
                  <w:lang w:eastAsia="zh-CN"/>
                </w:rPr>
                <w:t>O</w:t>
              </w:r>
              <w:r>
                <w:rPr>
                  <w:rFonts w:eastAsiaTheme="minorEastAsia"/>
                  <w:lang w:eastAsia="zh-CN"/>
                </w:rPr>
                <w:t>ption1</w:t>
              </w:r>
            </w:ins>
          </w:p>
        </w:tc>
      </w:tr>
      <w:tr w:rsidR="006D08F1" w:rsidRPr="00E90FB3" w14:paraId="552D0687" w14:textId="77777777" w:rsidTr="00E45F03">
        <w:trPr>
          <w:ins w:id="825" w:author="chunxia-CMCC" w:date="2022-08-18T20:44:00Z"/>
        </w:trPr>
        <w:tc>
          <w:tcPr>
            <w:tcW w:w="1239" w:type="dxa"/>
          </w:tcPr>
          <w:p w14:paraId="154160DC" w14:textId="20F99F65" w:rsidR="006D08F1" w:rsidRDefault="006D08F1" w:rsidP="002831A9">
            <w:pPr>
              <w:spacing w:after="120"/>
              <w:rPr>
                <w:ins w:id="826" w:author="chunxia-CMCC" w:date="2022-08-18T20:44:00Z"/>
                <w:rFonts w:eastAsiaTheme="minorEastAsia"/>
                <w:lang w:eastAsia="zh-CN"/>
              </w:rPr>
            </w:pPr>
            <w:ins w:id="827"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828" w:author="chunxia-CMCC" w:date="2022-08-18T20:44:00Z"/>
                <w:rFonts w:eastAsiaTheme="minorEastAsia" w:hint="eastAsia"/>
                <w:lang w:eastAsia="zh-CN"/>
              </w:rPr>
            </w:pPr>
            <w:ins w:id="829" w:author="chunxia-CMCC" w:date="2022-08-18T20:44:00Z">
              <w:r>
                <w:rPr>
                  <w:rFonts w:eastAsiaTheme="minorEastAsia"/>
                  <w:lang w:eastAsia="zh-CN"/>
                </w:rPr>
                <w:t>Option 1</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8B8A84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Prioritize PC3 requirements, then extend to other power classes (Nokia)</w:t>
      </w:r>
    </w:p>
    <w:p w14:paraId="0F1C858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543C89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179A9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35C179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830" w:author="OPPO-JQ" w:date="2022-08-17T18:30:00Z">
              <w:r>
                <w:rPr>
                  <w:rFonts w:eastAsiaTheme="minorEastAsia"/>
                  <w:lang w:eastAsia="zh-CN"/>
                </w:rPr>
                <w:t>OPPO</w:t>
              </w:r>
            </w:ins>
            <w:del w:id="831"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832"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833" w:author="vivo" w:date="2022-08-17T20:10:00Z"/>
        </w:trPr>
        <w:tc>
          <w:tcPr>
            <w:tcW w:w="1240" w:type="dxa"/>
          </w:tcPr>
          <w:p w14:paraId="4B81EFFE" w14:textId="1363358B" w:rsidR="00E45F03" w:rsidRDefault="000F78F8" w:rsidP="00E45F03">
            <w:pPr>
              <w:spacing w:after="120"/>
              <w:rPr>
                <w:ins w:id="834" w:author="vivo" w:date="2022-08-17T20:10:00Z"/>
                <w:rFonts w:eastAsiaTheme="minorEastAsia"/>
                <w:lang w:eastAsia="zh-CN"/>
              </w:rPr>
            </w:pPr>
            <w:ins w:id="835" w:author="vivo" w:date="2022-08-17T20:10:00Z">
              <w:r>
                <w:rPr>
                  <w:rFonts w:eastAsiaTheme="minorEastAsia"/>
                  <w:lang w:eastAsia="zh-CN"/>
                </w:rPr>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836" w:author="vivo" w:date="2022-08-17T20:10:00Z"/>
                <w:rFonts w:eastAsiaTheme="minorEastAsia"/>
                <w:lang w:eastAsia="zh-CN"/>
              </w:rPr>
            </w:pPr>
            <w:ins w:id="837" w:author="vivo" w:date="2022-08-17T20:10:00Z">
              <w:r>
                <w:rPr>
                  <w:rFonts w:eastAsiaTheme="minorEastAsia"/>
                  <w:lang w:eastAsia="zh-CN"/>
                </w:rPr>
                <w:t>Ok with option1</w:t>
              </w:r>
            </w:ins>
          </w:p>
        </w:tc>
      </w:tr>
      <w:tr w:rsidR="00DA0E0D" w:rsidRPr="00E90FB3" w14:paraId="6677E290" w14:textId="77777777" w:rsidTr="00E45F03">
        <w:trPr>
          <w:ins w:id="838" w:author="Zhao, Kun" w:date="2022-08-17T23:36:00Z"/>
        </w:trPr>
        <w:tc>
          <w:tcPr>
            <w:tcW w:w="1240" w:type="dxa"/>
          </w:tcPr>
          <w:p w14:paraId="5DD80DD0" w14:textId="07BB0417" w:rsidR="00DA0E0D" w:rsidRDefault="00DA0E0D" w:rsidP="00E45F03">
            <w:pPr>
              <w:spacing w:after="120"/>
              <w:rPr>
                <w:ins w:id="839" w:author="Zhao, Kun" w:date="2022-08-17T23:36:00Z"/>
                <w:rFonts w:eastAsiaTheme="minorEastAsia"/>
                <w:lang w:eastAsia="zh-CN"/>
              </w:rPr>
            </w:pPr>
            <w:ins w:id="840"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841" w:author="Zhao, Kun" w:date="2022-08-17T23:36:00Z"/>
                <w:rFonts w:eastAsiaTheme="minorEastAsia"/>
                <w:lang w:eastAsia="zh-CN"/>
              </w:rPr>
            </w:pPr>
            <w:ins w:id="842" w:author="Zhao, Kun" w:date="2022-08-17T23:36:00Z">
              <w:r>
                <w:rPr>
                  <w:rFonts w:eastAsiaTheme="minorEastAsia"/>
                  <w:lang w:eastAsia="zh-CN"/>
                </w:rPr>
                <w:t>Option 1</w:t>
              </w:r>
            </w:ins>
          </w:p>
        </w:tc>
      </w:tr>
      <w:tr w:rsidR="00894DCD" w:rsidRPr="00E90FB3" w14:paraId="4AFC3754" w14:textId="77777777" w:rsidTr="00E45F03">
        <w:trPr>
          <w:ins w:id="843" w:author="Qualcomm - Sumant Iyer" w:date="2022-08-17T15:33:00Z"/>
        </w:trPr>
        <w:tc>
          <w:tcPr>
            <w:tcW w:w="1240" w:type="dxa"/>
          </w:tcPr>
          <w:p w14:paraId="57706EA6" w14:textId="3796645A" w:rsidR="00894DCD" w:rsidRDefault="00894DCD" w:rsidP="00894DCD">
            <w:pPr>
              <w:spacing w:after="120"/>
              <w:rPr>
                <w:ins w:id="844" w:author="Qualcomm - Sumant Iyer" w:date="2022-08-17T15:33:00Z"/>
                <w:rFonts w:eastAsiaTheme="minorEastAsia"/>
                <w:lang w:eastAsia="zh-CN"/>
              </w:rPr>
            </w:pPr>
            <w:ins w:id="845"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846" w:author="Qualcomm - Sumant Iyer" w:date="2022-08-17T15:33:00Z"/>
                <w:rFonts w:eastAsiaTheme="minorEastAsia"/>
                <w:lang w:eastAsia="zh-CN"/>
              </w:rPr>
            </w:pPr>
            <w:ins w:id="847"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848" w:author="Qualcomm - Sumant Iyer" w:date="2022-08-17T15:33:00Z"/>
                <w:rFonts w:eastAsiaTheme="minorEastAsia"/>
                <w:lang w:eastAsia="zh-CN"/>
              </w:rPr>
            </w:pPr>
          </w:p>
        </w:tc>
      </w:tr>
      <w:tr w:rsidR="00091976" w:rsidRPr="00E90FB3" w14:paraId="518A4ED7" w14:textId="77777777" w:rsidTr="00E45F03">
        <w:trPr>
          <w:ins w:id="849" w:author="Verizon" w:date="2022-08-17T22:25:00Z"/>
        </w:trPr>
        <w:tc>
          <w:tcPr>
            <w:tcW w:w="1240" w:type="dxa"/>
          </w:tcPr>
          <w:p w14:paraId="66B1DAAD" w14:textId="41FF5E6E" w:rsidR="00091976" w:rsidRDefault="00091976" w:rsidP="00894DCD">
            <w:pPr>
              <w:spacing w:after="120"/>
              <w:rPr>
                <w:ins w:id="850" w:author="Verizon" w:date="2022-08-17T22:25:00Z"/>
                <w:rFonts w:eastAsiaTheme="minorEastAsia"/>
                <w:lang w:eastAsia="zh-CN"/>
              </w:rPr>
            </w:pPr>
            <w:ins w:id="851"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852" w:author="Verizon" w:date="2022-08-17T22:25:00Z"/>
                <w:rFonts w:eastAsiaTheme="minorEastAsia"/>
                <w:lang w:eastAsia="zh-CN"/>
              </w:rPr>
            </w:pPr>
            <w:ins w:id="853" w:author="Verizon" w:date="2022-08-17T22:25:00Z">
              <w:r>
                <w:rPr>
                  <w:rFonts w:eastAsiaTheme="minorEastAsia"/>
                  <w:lang w:eastAsia="zh-CN"/>
                </w:rPr>
                <w:t>We also prefer to all power classes.</w:t>
              </w:r>
            </w:ins>
          </w:p>
        </w:tc>
      </w:tr>
      <w:tr w:rsidR="00D5726E" w:rsidRPr="00E90FB3" w14:paraId="2337DFC9" w14:textId="77777777" w:rsidTr="00E45F03">
        <w:trPr>
          <w:ins w:id="854" w:author="Apple" w:date="2022-08-18T05:19:00Z"/>
        </w:trPr>
        <w:tc>
          <w:tcPr>
            <w:tcW w:w="1240" w:type="dxa"/>
          </w:tcPr>
          <w:p w14:paraId="6C1A6B72" w14:textId="341B1299" w:rsidR="00D5726E" w:rsidRDefault="00D5726E" w:rsidP="00894DCD">
            <w:pPr>
              <w:spacing w:after="120"/>
              <w:rPr>
                <w:ins w:id="855" w:author="Apple" w:date="2022-08-18T05:19:00Z"/>
                <w:rFonts w:eastAsiaTheme="minorEastAsia"/>
                <w:lang w:eastAsia="zh-CN"/>
              </w:rPr>
            </w:pPr>
            <w:ins w:id="856"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857" w:author="Apple" w:date="2022-08-18T05:19:00Z"/>
                <w:rFonts w:eastAsiaTheme="minorEastAsia"/>
                <w:lang w:eastAsia="zh-CN"/>
              </w:rPr>
            </w:pPr>
            <w:ins w:id="858"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859" w:author="Samsung_Bozhi" w:date="2022-08-18T16:11:00Z"/>
        </w:trPr>
        <w:tc>
          <w:tcPr>
            <w:tcW w:w="1240" w:type="dxa"/>
          </w:tcPr>
          <w:p w14:paraId="3C318FAD" w14:textId="341648EB" w:rsidR="00B40E82" w:rsidRDefault="00B40E82" w:rsidP="00B40E82">
            <w:pPr>
              <w:spacing w:after="120"/>
              <w:rPr>
                <w:ins w:id="860" w:author="Samsung_Bozhi" w:date="2022-08-18T16:11:00Z"/>
                <w:rFonts w:eastAsiaTheme="minorEastAsia"/>
                <w:lang w:eastAsia="zh-CN"/>
              </w:rPr>
            </w:pPr>
            <w:ins w:id="861"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862" w:author="Samsung_Bozhi" w:date="2022-08-18T16:11:00Z"/>
                <w:rFonts w:eastAsiaTheme="minorEastAsia"/>
                <w:lang w:eastAsia="zh-CN"/>
              </w:rPr>
            </w:pPr>
            <w:ins w:id="863" w:author="Samsung_Bozhi" w:date="2022-08-18T16:11:00Z">
              <w:r>
                <w:rPr>
                  <w:rFonts w:eastAsiaTheme="minorEastAsia"/>
                  <w:lang w:eastAsia="zh-CN"/>
                </w:rPr>
                <w:t>Option 1.</w:t>
              </w:r>
            </w:ins>
          </w:p>
        </w:tc>
      </w:tr>
      <w:tr w:rsidR="00BC64B7" w:rsidRPr="00E90FB3" w14:paraId="1AD5A9D0" w14:textId="77777777" w:rsidTr="00E45F03">
        <w:trPr>
          <w:ins w:id="864" w:author="AC" w:date="2022-08-18T10:31:00Z"/>
        </w:trPr>
        <w:tc>
          <w:tcPr>
            <w:tcW w:w="1240" w:type="dxa"/>
          </w:tcPr>
          <w:p w14:paraId="05F78897" w14:textId="17FA1772" w:rsidR="00BC64B7" w:rsidRDefault="00BC64B7" w:rsidP="00BC64B7">
            <w:pPr>
              <w:spacing w:after="120"/>
              <w:rPr>
                <w:ins w:id="865" w:author="AC" w:date="2022-08-18T10:31:00Z"/>
                <w:rFonts w:eastAsiaTheme="minorEastAsia"/>
                <w:lang w:eastAsia="zh-CN"/>
              </w:rPr>
            </w:pPr>
            <w:ins w:id="866"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867" w:author="AC" w:date="2022-08-18T10:31:00Z"/>
                <w:rFonts w:eastAsiaTheme="minorEastAsia"/>
                <w:lang w:eastAsia="zh-CN"/>
              </w:rPr>
            </w:pPr>
            <w:ins w:id="868"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869" w:author="Nokia" w:date="2022-08-18T20:03:00Z"/>
        </w:trPr>
        <w:tc>
          <w:tcPr>
            <w:tcW w:w="1240" w:type="dxa"/>
          </w:tcPr>
          <w:p w14:paraId="42BDE557" w14:textId="6AEB6F90" w:rsidR="00571FBF" w:rsidRDefault="00571FBF" w:rsidP="00571FBF">
            <w:pPr>
              <w:spacing w:after="120"/>
              <w:rPr>
                <w:ins w:id="870" w:author="Nokia" w:date="2022-08-18T20:03:00Z"/>
                <w:rFonts w:eastAsiaTheme="minorEastAsia"/>
                <w:lang w:eastAsia="zh-CN"/>
              </w:rPr>
            </w:pPr>
            <w:ins w:id="871"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872" w:author="Nokia" w:date="2022-08-18T20:03:00Z"/>
                <w:rFonts w:eastAsiaTheme="minorEastAsia"/>
                <w:lang w:eastAsia="zh-CN"/>
              </w:rPr>
            </w:pPr>
            <w:ins w:id="873" w:author="Nokia" w:date="2022-08-18T20:03:00Z">
              <w:r w:rsidRPr="2D23FAEB">
                <w:rPr>
                  <w:rFonts w:eastAsia="Times New Roman"/>
                  <w:lang w:eastAsia="zh-CN"/>
                </w:rPr>
                <w:t>Support Option 1.</w:t>
              </w:r>
            </w:ins>
          </w:p>
        </w:tc>
      </w:tr>
      <w:tr w:rsidR="002831A9" w:rsidRPr="00E90FB3" w14:paraId="25745094" w14:textId="77777777" w:rsidTr="00E45F03">
        <w:trPr>
          <w:ins w:id="874" w:author="Xiaomi" w:date="2022-08-18T20:03:00Z"/>
        </w:trPr>
        <w:tc>
          <w:tcPr>
            <w:tcW w:w="1240" w:type="dxa"/>
          </w:tcPr>
          <w:p w14:paraId="4D4487C0" w14:textId="1442BFCA" w:rsidR="002831A9" w:rsidRPr="2D23FAEB" w:rsidRDefault="002831A9" w:rsidP="002831A9">
            <w:pPr>
              <w:spacing w:after="120"/>
              <w:rPr>
                <w:ins w:id="875" w:author="Xiaomi" w:date="2022-08-18T20:03:00Z"/>
                <w:rFonts w:eastAsiaTheme="minorEastAsia"/>
                <w:lang w:eastAsia="zh-CN"/>
              </w:rPr>
            </w:pPr>
            <w:ins w:id="876"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877" w:author="Xiaomi" w:date="2022-08-18T20:03:00Z"/>
                <w:rFonts w:eastAsia="Times New Roman"/>
                <w:lang w:eastAsia="zh-CN"/>
              </w:rPr>
            </w:pPr>
            <w:ins w:id="878" w:author="Xiaomi" w:date="2022-08-18T20:04:00Z">
              <w:r>
                <w:rPr>
                  <w:rFonts w:eastAsiaTheme="minorEastAsia" w:hint="eastAsia"/>
                  <w:lang w:eastAsia="zh-CN"/>
                </w:rPr>
                <w:t>O</w:t>
              </w:r>
              <w:r>
                <w:rPr>
                  <w:rFonts w:eastAsiaTheme="minorEastAsia"/>
                  <w:lang w:eastAsia="zh-CN"/>
                </w:rPr>
                <w:t>ption 1</w:t>
              </w:r>
            </w:ins>
          </w:p>
        </w:tc>
      </w:tr>
      <w:tr w:rsidR="000F78F8" w:rsidRPr="00E90FB3" w14:paraId="36AFCC53" w14:textId="77777777" w:rsidTr="00E45F03">
        <w:trPr>
          <w:ins w:id="879" w:author="chunxia-CMCC" w:date="2022-08-18T20:45:00Z"/>
        </w:trPr>
        <w:tc>
          <w:tcPr>
            <w:tcW w:w="1240" w:type="dxa"/>
          </w:tcPr>
          <w:p w14:paraId="2369D3B3" w14:textId="54E14DE3" w:rsidR="000F78F8" w:rsidRDefault="000F78F8" w:rsidP="002831A9">
            <w:pPr>
              <w:spacing w:after="120"/>
              <w:rPr>
                <w:ins w:id="880" w:author="chunxia-CMCC" w:date="2022-08-18T20:45:00Z"/>
                <w:rFonts w:eastAsiaTheme="minorEastAsia"/>
                <w:lang w:eastAsia="zh-CN"/>
              </w:rPr>
            </w:pPr>
            <w:ins w:id="881"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882" w:author="chunxia-CMCC" w:date="2022-08-18T20:45:00Z"/>
                <w:rFonts w:eastAsiaTheme="minorEastAsia" w:hint="eastAsia"/>
                <w:lang w:eastAsia="zh-CN"/>
              </w:rPr>
            </w:pPr>
            <w:ins w:id="883" w:author="chunxia-CMCC" w:date="2022-08-18T20:45:00Z">
              <w:r>
                <w:rPr>
                  <w:rFonts w:eastAsiaTheme="minorEastAsia"/>
                  <w:lang w:eastAsia="zh-CN"/>
                </w:rPr>
                <w:t>O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D1965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1266A25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66E942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B36B758"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D248BA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884" w:author="OPPO-JQ" w:date="2022-08-17T18:31:00Z">
              <w:r>
                <w:rPr>
                  <w:rFonts w:eastAsiaTheme="minorEastAsia"/>
                  <w:lang w:eastAsia="zh-CN"/>
                </w:rPr>
                <w:t>OPPO</w:t>
              </w:r>
            </w:ins>
            <w:del w:id="885"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886"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887" w:author="Zhao, Kun" w:date="2022-08-17T23:37:00Z"/>
        </w:trPr>
        <w:tc>
          <w:tcPr>
            <w:tcW w:w="1240" w:type="dxa"/>
          </w:tcPr>
          <w:p w14:paraId="5BAECA30" w14:textId="291589BA" w:rsidR="00CD06F3" w:rsidRDefault="00CD06F3" w:rsidP="00CD06F3">
            <w:pPr>
              <w:spacing w:after="120"/>
              <w:rPr>
                <w:ins w:id="888" w:author="Zhao, Kun" w:date="2022-08-17T23:37:00Z"/>
                <w:rFonts w:eastAsiaTheme="minorEastAsia"/>
                <w:lang w:eastAsia="zh-CN"/>
              </w:rPr>
            </w:pPr>
            <w:ins w:id="889"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890" w:author="Zhao, Kun" w:date="2022-08-17T23:37:00Z"/>
                <w:rFonts w:eastAsiaTheme="minorEastAsia"/>
                <w:lang w:eastAsia="zh-CN"/>
              </w:rPr>
            </w:pPr>
            <w:ins w:id="891"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892" w:author="Qualcomm - Sumant Iyer" w:date="2022-08-17T15:33:00Z"/>
        </w:trPr>
        <w:tc>
          <w:tcPr>
            <w:tcW w:w="1240" w:type="dxa"/>
          </w:tcPr>
          <w:p w14:paraId="7419CAAA" w14:textId="13475813" w:rsidR="00C43EA3" w:rsidRDefault="00C43EA3" w:rsidP="00C43EA3">
            <w:pPr>
              <w:spacing w:after="120"/>
              <w:rPr>
                <w:ins w:id="893" w:author="Qualcomm - Sumant Iyer" w:date="2022-08-17T15:33:00Z"/>
                <w:rFonts w:eastAsiaTheme="minorEastAsia"/>
                <w:lang w:eastAsia="zh-CN"/>
              </w:rPr>
            </w:pPr>
            <w:ins w:id="894"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895" w:author="Qualcomm - Sumant Iyer" w:date="2022-08-17T15:33:00Z"/>
                <w:rFonts w:eastAsiaTheme="minorEastAsia"/>
                <w:lang w:eastAsia="zh-CN"/>
              </w:rPr>
            </w:pPr>
            <w:ins w:id="896" w:author="Qualcomm - Sumant Iyer" w:date="2022-08-17T15:33:00Z">
              <w:r>
                <w:rPr>
                  <w:rFonts w:eastAsiaTheme="minorEastAsia"/>
                  <w:lang w:eastAsia="zh-CN"/>
                </w:rPr>
                <w:t>Option 1</w:t>
              </w:r>
            </w:ins>
          </w:p>
        </w:tc>
      </w:tr>
      <w:tr w:rsidR="00091976" w:rsidRPr="00E90FB3" w14:paraId="72401BAA" w14:textId="77777777" w:rsidTr="00CD06F3">
        <w:trPr>
          <w:ins w:id="897" w:author="Verizon" w:date="2022-08-17T22:26:00Z"/>
        </w:trPr>
        <w:tc>
          <w:tcPr>
            <w:tcW w:w="1240" w:type="dxa"/>
          </w:tcPr>
          <w:p w14:paraId="22257126" w14:textId="207247C3" w:rsidR="00091976" w:rsidRDefault="00091976" w:rsidP="00C43EA3">
            <w:pPr>
              <w:spacing w:after="120"/>
              <w:rPr>
                <w:ins w:id="898" w:author="Verizon" w:date="2022-08-17T22:26:00Z"/>
                <w:rFonts w:eastAsiaTheme="minorEastAsia"/>
                <w:lang w:eastAsia="zh-CN"/>
              </w:rPr>
            </w:pPr>
            <w:ins w:id="899"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900" w:author="Verizon" w:date="2022-08-17T22:26:00Z"/>
                <w:rFonts w:eastAsiaTheme="minorEastAsia"/>
                <w:lang w:eastAsia="zh-CN"/>
              </w:rPr>
            </w:pPr>
            <w:ins w:id="901"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902" w:author="Verizon" w:date="2022-08-17T22:26:00Z">
              <w:r>
                <w:rPr>
                  <w:rFonts w:eastAsiaTheme="minorEastAsia"/>
                  <w:lang w:eastAsia="zh-CN"/>
                </w:rPr>
                <w:t>Option 1</w:t>
              </w:r>
            </w:ins>
          </w:p>
        </w:tc>
      </w:tr>
      <w:tr w:rsidR="00D5726E" w:rsidRPr="00E90FB3" w14:paraId="5F30A516" w14:textId="77777777" w:rsidTr="00CD06F3">
        <w:trPr>
          <w:ins w:id="903" w:author="Apple" w:date="2022-08-18T05:20:00Z"/>
        </w:trPr>
        <w:tc>
          <w:tcPr>
            <w:tcW w:w="1240" w:type="dxa"/>
          </w:tcPr>
          <w:p w14:paraId="261165DD" w14:textId="71859DDC" w:rsidR="00D5726E" w:rsidRDefault="00D5726E" w:rsidP="00D5726E">
            <w:pPr>
              <w:spacing w:after="120"/>
              <w:rPr>
                <w:ins w:id="904" w:author="Apple" w:date="2022-08-18T05:20:00Z"/>
                <w:rFonts w:eastAsiaTheme="minorEastAsia"/>
                <w:lang w:eastAsia="zh-CN"/>
              </w:rPr>
            </w:pPr>
            <w:ins w:id="905"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906" w:author="Apple" w:date="2022-08-18T05:20:00Z"/>
                <w:rFonts w:eastAsiaTheme="minorEastAsia"/>
                <w:lang w:eastAsia="zh-CN"/>
              </w:rPr>
            </w:pPr>
            <w:ins w:id="907"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ListParagraph"/>
              <w:numPr>
                <w:ilvl w:val="0"/>
                <w:numId w:val="32"/>
              </w:numPr>
              <w:spacing w:after="120"/>
              <w:ind w:firstLineChars="0"/>
              <w:rPr>
                <w:ins w:id="908" w:author="Apple" w:date="2022-08-18T05:20:00Z"/>
                <w:rFonts w:eastAsiaTheme="minorEastAsia"/>
                <w:lang w:eastAsia="zh-CN"/>
              </w:rPr>
            </w:pPr>
            <w:ins w:id="909"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ListParagraph"/>
              <w:numPr>
                <w:ilvl w:val="0"/>
                <w:numId w:val="32"/>
              </w:numPr>
              <w:spacing w:after="120"/>
              <w:ind w:firstLineChars="0"/>
              <w:rPr>
                <w:ins w:id="910" w:author="Apple" w:date="2022-08-18T05:20:00Z"/>
                <w:rFonts w:eastAsiaTheme="minorEastAsia"/>
                <w:lang w:eastAsia="zh-CN"/>
              </w:rPr>
            </w:pPr>
            <w:ins w:id="911"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912" w:author="Apple" w:date="2022-08-18T05:20:00Z"/>
                <w:rFonts w:eastAsiaTheme="minorEastAsia"/>
                <w:lang w:eastAsia="zh-CN"/>
              </w:rPr>
            </w:pPr>
            <w:ins w:id="913" w:author="Apple" w:date="2022-08-18T05:20:00Z">
              <w:r>
                <w:rPr>
                  <w:rFonts w:eastAsiaTheme="minorEastAsia"/>
                  <w:lang w:eastAsia="zh-CN"/>
                </w:rPr>
                <w:t>It seems this issue can be merged to Issue 2-2-3.</w:t>
              </w:r>
            </w:ins>
          </w:p>
        </w:tc>
      </w:tr>
      <w:tr w:rsidR="007F4B66" w:rsidRPr="00E90FB3" w14:paraId="4C03356D" w14:textId="77777777" w:rsidTr="00CD06F3">
        <w:trPr>
          <w:ins w:id="914" w:author="AC" w:date="2022-08-18T10:31:00Z"/>
        </w:trPr>
        <w:tc>
          <w:tcPr>
            <w:tcW w:w="1240" w:type="dxa"/>
          </w:tcPr>
          <w:p w14:paraId="2787CB36" w14:textId="63E4AF5D" w:rsidR="007F4B66" w:rsidRDefault="007F4B66" w:rsidP="007F4B66">
            <w:pPr>
              <w:spacing w:after="120"/>
              <w:rPr>
                <w:ins w:id="915" w:author="AC" w:date="2022-08-18T10:31:00Z"/>
                <w:rFonts w:eastAsiaTheme="minorEastAsia"/>
                <w:lang w:eastAsia="zh-CN"/>
              </w:rPr>
            </w:pPr>
            <w:ins w:id="916"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917" w:author="AC" w:date="2022-08-18T10:31:00Z"/>
                <w:rFonts w:eastAsiaTheme="minorEastAsia"/>
                <w:lang w:eastAsia="zh-CN"/>
              </w:rPr>
            </w:pPr>
            <w:ins w:id="918"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919" w:author="Nokia" w:date="2022-08-18T20:03:00Z"/>
        </w:trPr>
        <w:tc>
          <w:tcPr>
            <w:tcW w:w="1240" w:type="dxa"/>
          </w:tcPr>
          <w:p w14:paraId="1E05422B" w14:textId="7A75A717" w:rsidR="00571FBF" w:rsidRDefault="00571FBF" w:rsidP="00571FBF">
            <w:pPr>
              <w:spacing w:after="120"/>
              <w:rPr>
                <w:ins w:id="920" w:author="Nokia" w:date="2022-08-18T20:03:00Z"/>
                <w:rFonts w:eastAsiaTheme="minorEastAsia"/>
                <w:lang w:eastAsia="zh-CN"/>
              </w:rPr>
            </w:pPr>
            <w:ins w:id="921"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922" w:author="Nokia" w:date="2022-08-18T20:03:00Z"/>
                <w:rFonts w:eastAsiaTheme="minorEastAsia"/>
                <w:lang w:eastAsia="zh-CN"/>
              </w:rPr>
            </w:pPr>
            <w:ins w:id="923"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924" w:author="Xiaomi" w:date="2022-08-18T20:04:00Z"/>
        </w:trPr>
        <w:tc>
          <w:tcPr>
            <w:tcW w:w="1240" w:type="dxa"/>
          </w:tcPr>
          <w:p w14:paraId="434A985B" w14:textId="37DEE472" w:rsidR="002831A9" w:rsidRPr="2D23FAEB" w:rsidRDefault="002831A9" w:rsidP="002831A9">
            <w:pPr>
              <w:spacing w:after="120"/>
              <w:rPr>
                <w:ins w:id="925" w:author="Xiaomi" w:date="2022-08-18T20:04:00Z"/>
                <w:rFonts w:eastAsiaTheme="minorEastAsia"/>
                <w:lang w:eastAsia="zh-CN"/>
              </w:rPr>
            </w:pPr>
            <w:ins w:id="926" w:author="Xiaomi" w:date="2022-08-18T20:04:00Z">
              <w:r>
                <w:rPr>
                  <w:rFonts w:eastAsiaTheme="minorEastAsia" w:hint="eastAsia"/>
                  <w:lang w:eastAsia="zh-CN"/>
                </w:rPr>
                <w:lastRenderedPageBreak/>
                <w:t>X</w:t>
              </w:r>
              <w:r>
                <w:rPr>
                  <w:rFonts w:eastAsiaTheme="minorEastAsia"/>
                  <w:lang w:eastAsia="zh-CN"/>
                </w:rPr>
                <w:t>iaomi</w:t>
              </w:r>
            </w:ins>
          </w:p>
        </w:tc>
        <w:tc>
          <w:tcPr>
            <w:tcW w:w="8391" w:type="dxa"/>
          </w:tcPr>
          <w:p w14:paraId="7CEEB04B" w14:textId="77777777" w:rsidR="002831A9" w:rsidRDefault="002831A9" w:rsidP="002831A9">
            <w:pPr>
              <w:spacing w:after="120"/>
              <w:rPr>
                <w:ins w:id="927" w:author="Xiaomi" w:date="2022-08-18T20:04:00Z"/>
                <w:rFonts w:eastAsiaTheme="minorEastAsia"/>
                <w:lang w:eastAsia="zh-CN"/>
              </w:rPr>
            </w:pPr>
            <w:ins w:id="928"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929" w:author="Xiaomi" w:date="2022-08-18T20:04:00Z"/>
                <w:rFonts w:eastAsiaTheme="minorEastAsia"/>
                <w:lang w:eastAsia="zh-CN"/>
              </w:rPr>
            </w:pPr>
            <w:ins w:id="930"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931" w:author="chunxia-CMCC" w:date="2022-08-18T20:45:00Z"/>
        </w:trPr>
        <w:tc>
          <w:tcPr>
            <w:tcW w:w="1240" w:type="dxa"/>
          </w:tcPr>
          <w:p w14:paraId="64B5263C" w14:textId="64571BF6" w:rsidR="007E4A4B" w:rsidRDefault="007E4A4B" w:rsidP="002831A9">
            <w:pPr>
              <w:spacing w:after="120"/>
              <w:rPr>
                <w:ins w:id="932" w:author="chunxia-CMCC" w:date="2022-08-18T20:45:00Z"/>
                <w:rFonts w:eastAsiaTheme="minorEastAsia" w:hint="eastAsia"/>
                <w:lang w:eastAsia="zh-CN"/>
              </w:rPr>
            </w:pPr>
            <w:ins w:id="933" w:author="chunxia-CMCC" w:date="2022-08-18T20:45:00Z">
              <w:r>
                <w:rPr>
                  <w:rFonts w:eastAsiaTheme="minorEastAsia" w:hint="eastAsia"/>
                  <w:lang w:eastAsia="zh-CN"/>
                </w:rPr>
                <w:t>C</w:t>
              </w:r>
              <w:r>
                <w:rPr>
                  <w:rFonts w:eastAsiaTheme="minorEastAsia"/>
                  <w:lang w:eastAsia="zh-CN"/>
                </w:rPr>
                <w:t>MCC</w:t>
              </w:r>
            </w:ins>
          </w:p>
        </w:tc>
        <w:tc>
          <w:tcPr>
            <w:tcW w:w="8391" w:type="dxa"/>
          </w:tcPr>
          <w:p w14:paraId="1488B094" w14:textId="0B42E0FF" w:rsidR="007E4A4B" w:rsidRDefault="00B363C7" w:rsidP="002831A9">
            <w:pPr>
              <w:spacing w:after="120"/>
              <w:rPr>
                <w:ins w:id="934" w:author="chunxia-CMCC" w:date="2022-08-18T20:45:00Z"/>
                <w:rFonts w:eastAsiaTheme="minorEastAsia"/>
                <w:lang w:eastAsia="zh-CN"/>
              </w:rPr>
            </w:pPr>
            <w:ins w:id="935" w:author="chunxia-CMCC" w:date="2022-08-18T20:46:00Z">
              <w:r>
                <w:rPr>
                  <w:rFonts w:eastAsiaTheme="minorEastAsia"/>
                  <w:lang w:eastAsia="zh-CN"/>
                </w:rPr>
                <w:t>Option 1 is OK for us</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7DDCA409"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Nokia)</w:t>
      </w:r>
    </w:p>
    <w:p w14:paraId="148DEE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RACH minimum peak EIRP and spherical coverage requirement (OPPO)</w:t>
      </w:r>
    </w:p>
    <w:p w14:paraId="23F30BAC" w14:textId="3FB38251"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w:t>
      </w:r>
      <w:del w:id="936" w:author="Nokia" w:date="2022-08-18T20:04:00Z">
        <w:r w:rsidRPr="00E90FB3" w:rsidDel="00571FBF">
          <w:rPr>
            <w:rFonts w:eastAsia="宋体"/>
            <w:color w:val="0070C0"/>
            <w:szCs w:val="24"/>
            <w:lang w:eastAsia="zh-CN"/>
          </w:rPr>
          <w:delText>2</w:delText>
        </w:r>
      </w:del>
      <w:ins w:id="937" w:author="Nokia" w:date="2022-08-18T20:04:00Z">
        <w:r w:rsidR="00571FBF">
          <w:rPr>
            <w:rFonts w:eastAsia="宋体"/>
            <w:color w:val="0070C0"/>
            <w:szCs w:val="24"/>
            <w:lang w:eastAsia="zh-CN"/>
          </w:rPr>
          <w:t>3</w:t>
        </w:r>
      </w:ins>
      <w:r w:rsidRPr="00E90FB3">
        <w:rPr>
          <w:rFonts w:eastAsia="宋体"/>
          <w:color w:val="0070C0"/>
          <w:szCs w:val="24"/>
          <w:lang w:eastAsia="zh-CN"/>
        </w:rPr>
        <w:t xml:space="preserve">: </w:t>
      </w:r>
      <w:r>
        <w:rPr>
          <w:rFonts w:eastAsia="宋体"/>
          <w:color w:val="0070C0"/>
          <w:szCs w:val="24"/>
          <w:lang w:eastAsia="zh-CN"/>
        </w:rPr>
        <w:t>Other</w:t>
      </w:r>
    </w:p>
    <w:p w14:paraId="3E1384E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DDD527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B1E8A2"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938" w:author="OPPO-JQ" w:date="2022-08-17T18:32:00Z">
              <w:r>
                <w:rPr>
                  <w:rFonts w:eastAsiaTheme="minorEastAsia"/>
                  <w:lang w:eastAsia="zh-CN"/>
                </w:rPr>
                <w:t>OPPO</w:t>
              </w:r>
            </w:ins>
            <w:del w:id="939"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940"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941" w:author="vivo" w:date="2022-08-17T20:11:00Z"/>
        </w:trPr>
        <w:tc>
          <w:tcPr>
            <w:tcW w:w="1239" w:type="dxa"/>
          </w:tcPr>
          <w:p w14:paraId="799BC1EA" w14:textId="330F9A7E" w:rsidR="00E45F03" w:rsidRDefault="00997FE8" w:rsidP="00E45F03">
            <w:pPr>
              <w:spacing w:after="120"/>
              <w:rPr>
                <w:ins w:id="942" w:author="vivo" w:date="2022-08-17T20:11:00Z"/>
                <w:rFonts w:eastAsiaTheme="minorEastAsia"/>
                <w:lang w:eastAsia="zh-CN"/>
              </w:rPr>
            </w:pPr>
            <w:ins w:id="943"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944" w:author="vivo" w:date="2022-08-17T20:11:00Z"/>
                <w:rFonts w:eastAsiaTheme="minorEastAsia"/>
                <w:lang w:eastAsia="zh-CN"/>
              </w:rPr>
            </w:pPr>
            <w:ins w:id="945"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946" w:author="Zhao, Kun" w:date="2022-08-17T23:37:00Z"/>
        </w:trPr>
        <w:tc>
          <w:tcPr>
            <w:tcW w:w="1239" w:type="dxa"/>
          </w:tcPr>
          <w:p w14:paraId="3CD77655" w14:textId="4ECF1843" w:rsidR="00EE1B9B" w:rsidRDefault="00EE1B9B" w:rsidP="00EE1B9B">
            <w:pPr>
              <w:spacing w:after="120"/>
              <w:rPr>
                <w:ins w:id="947" w:author="Zhao, Kun" w:date="2022-08-17T23:37:00Z"/>
                <w:rFonts w:eastAsiaTheme="minorEastAsia"/>
                <w:lang w:eastAsia="zh-CN"/>
              </w:rPr>
            </w:pPr>
            <w:ins w:id="948"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949" w:author="Zhao, Kun" w:date="2022-08-17T23:37:00Z"/>
                <w:rFonts w:eastAsiaTheme="minorEastAsia"/>
                <w:lang w:eastAsia="zh-CN"/>
              </w:rPr>
            </w:pPr>
            <w:ins w:id="950"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951" w:author="Qualcomm - Sumant Iyer" w:date="2022-08-17T15:34:00Z"/>
        </w:trPr>
        <w:tc>
          <w:tcPr>
            <w:tcW w:w="1239" w:type="dxa"/>
          </w:tcPr>
          <w:p w14:paraId="19F2DC01" w14:textId="5E9A2D3D" w:rsidR="00BE1C2A" w:rsidRDefault="00BE1C2A" w:rsidP="00BE1C2A">
            <w:pPr>
              <w:spacing w:after="120"/>
              <w:rPr>
                <w:ins w:id="952" w:author="Qualcomm - Sumant Iyer" w:date="2022-08-17T15:34:00Z"/>
                <w:rFonts w:eastAsiaTheme="minorEastAsia"/>
                <w:lang w:eastAsia="zh-CN"/>
              </w:rPr>
            </w:pPr>
            <w:ins w:id="953"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954" w:author="Qualcomm - Sumant Iyer" w:date="2022-08-17T15:34:00Z"/>
                <w:rFonts w:eastAsiaTheme="minorEastAsia"/>
                <w:lang w:eastAsia="zh-CN"/>
              </w:rPr>
            </w:pPr>
            <w:ins w:id="955"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956" w:author="Apple" w:date="2022-08-18T05:20:00Z"/>
        </w:trPr>
        <w:tc>
          <w:tcPr>
            <w:tcW w:w="1239" w:type="dxa"/>
          </w:tcPr>
          <w:p w14:paraId="63B58F12" w14:textId="58845D1B" w:rsidR="00D5726E" w:rsidRDefault="00D5726E" w:rsidP="00BE1C2A">
            <w:pPr>
              <w:spacing w:after="120"/>
              <w:rPr>
                <w:ins w:id="957" w:author="Apple" w:date="2022-08-18T05:20:00Z"/>
                <w:rFonts w:eastAsiaTheme="minorEastAsia"/>
                <w:lang w:eastAsia="zh-CN"/>
              </w:rPr>
            </w:pPr>
            <w:ins w:id="958"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959" w:author="Apple" w:date="2022-08-18T05:20:00Z"/>
                <w:rFonts w:eastAsiaTheme="minorEastAsia"/>
                <w:lang w:eastAsia="zh-CN"/>
              </w:rPr>
            </w:pPr>
            <w:ins w:id="960"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961" w:author="Samsung_Bozhi" w:date="2022-08-18T16:11:00Z"/>
        </w:trPr>
        <w:tc>
          <w:tcPr>
            <w:tcW w:w="1239" w:type="dxa"/>
          </w:tcPr>
          <w:p w14:paraId="550E1A0F" w14:textId="04AFE183" w:rsidR="00B40E82" w:rsidRDefault="00B40E82" w:rsidP="00B40E82">
            <w:pPr>
              <w:spacing w:after="120"/>
              <w:rPr>
                <w:ins w:id="962" w:author="Samsung_Bozhi" w:date="2022-08-18T16:11:00Z"/>
                <w:rFonts w:eastAsiaTheme="minorEastAsia"/>
                <w:lang w:eastAsia="zh-CN"/>
              </w:rPr>
            </w:pPr>
            <w:ins w:id="963"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964" w:author="Samsung_Bozhi" w:date="2022-08-18T16:11:00Z"/>
                <w:rFonts w:eastAsiaTheme="minorEastAsia"/>
                <w:lang w:eastAsia="zh-CN"/>
              </w:rPr>
            </w:pPr>
            <w:ins w:id="965"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966" w:author="AC" w:date="2022-08-18T10:31:00Z"/>
        </w:trPr>
        <w:tc>
          <w:tcPr>
            <w:tcW w:w="1239" w:type="dxa"/>
          </w:tcPr>
          <w:p w14:paraId="03AED128" w14:textId="50AB5C9D" w:rsidR="008B0F2E" w:rsidRDefault="008B0F2E" w:rsidP="008B0F2E">
            <w:pPr>
              <w:spacing w:after="120"/>
              <w:rPr>
                <w:ins w:id="967" w:author="AC" w:date="2022-08-18T10:31:00Z"/>
                <w:rFonts w:eastAsiaTheme="minorEastAsia"/>
                <w:lang w:eastAsia="zh-CN"/>
              </w:rPr>
            </w:pPr>
            <w:ins w:id="968"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969" w:author="AC" w:date="2022-08-18T10:31:00Z"/>
                <w:rFonts w:eastAsiaTheme="minorEastAsia"/>
                <w:lang w:eastAsia="zh-CN"/>
              </w:rPr>
            </w:pPr>
            <w:ins w:id="970"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971" w:author="Nokia" w:date="2022-08-18T20:05:00Z"/>
        </w:trPr>
        <w:tc>
          <w:tcPr>
            <w:tcW w:w="1239" w:type="dxa"/>
          </w:tcPr>
          <w:p w14:paraId="009A296D" w14:textId="0CC2318B" w:rsidR="00571FBF" w:rsidRDefault="00571FBF" w:rsidP="00571FBF">
            <w:pPr>
              <w:spacing w:after="120"/>
              <w:rPr>
                <w:ins w:id="972" w:author="Nokia" w:date="2022-08-18T20:05:00Z"/>
                <w:rFonts w:eastAsiaTheme="minorEastAsia"/>
                <w:lang w:eastAsia="zh-CN"/>
              </w:rPr>
            </w:pPr>
            <w:ins w:id="973"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974" w:author="Nokia" w:date="2022-08-18T20:05:00Z"/>
                <w:rFonts w:eastAsiaTheme="minorEastAsia"/>
                <w:lang w:eastAsia="zh-CN"/>
              </w:rPr>
            </w:pPr>
            <w:ins w:id="975"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976" w:author="Nokia" w:date="2022-08-18T20:05:00Z"/>
                <w:rFonts w:eastAsiaTheme="minorEastAsia"/>
                <w:lang w:eastAsia="zh-CN"/>
              </w:rPr>
            </w:pPr>
            <w:ins w:id="977" w:author="Nokia" w:date="2022-08-18T20:05:00Z">
              <w:r w:rsidRPr="008117D7">
                <w:rPr>
                  <w:rFonts w:eastAsiaTheme="minorEastAsia"/>
                  <w:lang w:eastAsia="zh-CN"/>
                </w:rPr>
                <w:t>According to the WID objectives UE beam correspondence requirements for initial access in IDLE  may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978" w:author="Xiaomi" w:date="2022-08-18T20:04:00Z"/>
        </w:trPr>
        <w:tc>
          <w:tcPr>
            <w:tcW w:w="1239" w:type="dxa"/>
          </w:tcPr>
          <w:p w14:paraId="31C54F2C" w14:textId="584A1A93" w:rsidR="002831A9" w:rsidRPr="2D23FAEB" w:rsidRDefault="002831A9" w:rsidP="002831A9">
            <w:pPr>
              <w:spacing w:after="120"/>
              <w:rPr>
                <w:ins w:id="979" w:author="Xiaomi" w:date="2022-08-18T20:04:00Z"/>
                <w:rFonts w:eastAsiaTheme="minorEastAsia"/>
                <w:lang w:eastAsia="zh-CN"/>
              </w:rPr>
            </w:pPr>
            <w:ins w:id="980" w:author="Xiaomi" w:date="2022-08-18T20:05:00Z">
              <w:r>
                <w:rPr>
                  <w:rFonts w:eastAsiaTheme="minorEastAsia" w:hint="eastAsia"/>
                  <w:lang w:eastAsia="zh-CN"/>
                </w:rPr>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981" w:author="Xiaomi" w:date="2022-08-18T20:04:00Z"/>
                <w:rFonts w:eastAsiaTheme="minorEastAsia"/>
                <w:lang w:eastAsia="zh-CN"/>
              </w:rPr>
            </w:pPr>
            <w:ins w:id="982" w:author="Xiaomi" w:date="2022-08-18T20:05:00Z">
              <w:r>
                <w:rPr>
                  <w:rFonts w:eastAsiaTheme="minorEastAsia" w:hint="eastAsia"/>
                  <w:lang w:eastAsia="zh-CN"/>
                </w:rPr>
                <w:t>O</w:t>
              </w:r>
              <w:r>
                <w:rPr>
                  <w:rFonts w:eastAsiaTheme="minorEastAsia"/>
                  <w:lang w:eastAsia="zh-CN"/>
                </w:rPr>
                <w:t>ption 2</w:t>
              </w:r>
            </w:ins>
          </w:p>
        </w:tc>
      </w:tr>
      <w:tr w:rsidR="00997FE8" w:rsidRPr="00E90FB3" w14:paraId="48A50403" w14:textId="77777777" w:rsidTr="00E45F03">
        <w:trPr>
          <w:ins w:id="983" w:author="chunxia-CMCC" w:date="2022-08-18T20:49:00Z"/>
        </w:trPr>
        <w:tc>
          <w:tcPr>
            <w:tcW w:w="1239" w:type="dxa"/>
          </w:tcPr>
          <w:p w14:paraId="2666F1B2" w14:textId="37015921" w:rsidR="00997FE8" w:rsidRDefault="00997FE8" w:rsidP="002831A9">
            <w:pPr>
              <w:spacing w:after="120"/>
              <w:rPr>
                <w:ins w:id="984" w:author="chunxia-CMCC" w:date="2022-08-18T20:49:00Z"/>
                <w:rFonts w:eastAsiaTheme="minorEastAsia" w:hint="eastAsia"/>
                <w:lang w:eastAsia="zh-CN"/>
              </w:rPr>
            </w:pPr>
            <w:ins w:id="985" w:author="chunxia-CMCC" w:date="2022-08-18T20:49:00Z">
              <w:r>
                <w:rPr>
                  <w:rFonts w:eastAsiaTheme="minorEastAsia" w:hint="eastAsia"/>
                  <w:lang w:eastAsia="zh-CN"/>
                </w:rPr>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986" w:author="chunxia-CMCC" w:date="2022-08-18T20:49:00Z"/>
                <w:rFonts w:eastAsiaTheme="minorEastAsia" w:hint="eastAsia"/>
                <w:lang w:eastAsia="zh-CN"/>
              </w:rPr>
            </w:pPr>
            <w:ins w:id="987" w:author="chunxia-CMCC" w:date="2022-08-18T20:49:00Z">
              <w:r>
                <w:rPr>
                  <w:rFonts w:eastAsiaTheme="minorEastAsia"/>
                  <w:lang w:eastAsia="zh-CN"/>
                </w:rPr>
                <w:t xml:space="preserve">At least </w:t>
              </w:r>
            </w:ins>
            <w:ins w:id="988" w:author="chunxia-CMCC" w:date="2022-08-18T20:50:00Z">
              <w:r>
                <w:rPr>
                  <w:rFonts w:eastAsiaTheme="minorEastAsia"/>
                  <w:lang w:eastAsia="zh-CN"/>
                </w:rPr>
                <w:t>minimum peak EIRP and spherical coverage.</w:t>
              </w:r>
              <w:r w:rsidR="00F40CE0">
                <w:rPr>
                  <w:rFonts w:eastAsiaTheme="minorEastAsia"/>
                  <w:lang w:eastAsia="zh-CN"/>
                </w:rPr>
                <w:t xml:space="preserve"> to make sure UL coverage, minimum peak EIRP is required.</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8571A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sidRPr="00F416CE">
        <w:rPr>
          <w:rFonts w:eastAsia="宋体"/>
          <w:color w:val="0070C0"/>
          <w:szCs w:val="24"/>
          <w:lang w:eastAsia="zh-CN"/>
        </w:rPr>
        <w:t>Define a specific EIRP value at N% of the distribution of radiated power</w:t>
      </w:r>
    </w:p>
    <w:p w14:paraId="2366C00F"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Define the gain drop difference between Rx and corresponding Tx beam at N% of the distribution of radiated power</w:t>
      </w:r>
    </w:p>
    <w:p w14:paraId="37E2BA7E" w14:textId="69D260D8" w:rsidR="00E41B06" w:rsidRPr="00E90FB3" w:rsidRDefault="00571FBF"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ins w:id="989" w:author="Nokia" w:date="2022-08-18T20:04:00Z">
        <w:r>
          <w:rPr>
            <w:rFonts w:eastAsia="宋体"/>
            <w:color w:val="0070C0"/>
            <w:lang w:eastAsia="zh-CN"/>
          </w:rPr>
          <w:lastRenderedPageBreak/>
          <w:t xml:space="preserve">Option 3: </w:t>
        </w:r>
      </w:ins>
      <w:r w:rsidR="00E41B06" w:rsidRPr="2BAD49C6">
        <w:rPr>
          <w:rFonts w:eastAsia="宋体"/>
          <w:color w:val="0070C0"/>
          <w:lang w:eastAsia="zh-CN"/>
        </w:rPr>
        <w:t>Define the N% of all test point can finish access procedure successfully with corresponding Tx beam</w:t>
      </w:r>
    </w:p>
    <w:p w14:paraId="101952B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686C8E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BD686B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990" w:author="OPPO-JQ" w:date="2022-08-17T18:35:00Z">
              <w:r>
                <w:rPr>
                  <w:rFonts w:eastAsiaTheme="minorEastAsia"/>
                  <w:lang w:eastAsia="zh-CN"/>
                </w:rPr>
                <w:t>OPPO</w:t>
              </w:r>
            </w:ins>
            <w:del w:id="991"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992"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993" w:author="vivo" w:date="2022-08-17T20:11:00Z"/>
        </w:trPr>
        <w:tc>
          <w:tcPr>
            <w:tcW w:w="1239" w:type="dxa"/>
          </w:tcPr>
          <w:p w14:paraId="250B3DE3" w14:textId="7526763F" w:rsidR="00E45F03" w:rsidRDefault="00E45F03" w:rsidP="00E45F03">
            <w:pPr>
              <w:spacing w:after="120"/>
              <w:rPr>
                <w:ins w:id="994" w:author="vivo" w:date="2022-08-17T20:11:00Z"/>
                <w:rFonts w:eastAsiaTheme="minorEastAsia"/>
                <w:lang w:eastAsia="zh-CN"/>
              </w:rPr>
            </w:pPr>
            <w:ins w:id="995"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996" w:author="vivo" w:date="2022-08-17T20:12:00Z"/>
                <w:rFonts w:eastAsiaTheme="minorEastAsia"/>
                <w:lang w:eastAsia="zh-CN"/>
              </w:rPr>
            </w:pPr>
            <w:ins w:id="997"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998" w:author="vivo" w:date="2022-08-17T20:11:00Z"/>
                <w:rFonts w:eastAsiaTheme="minorEastAsia"/>
                <w:lang w:eastAsia="zh-CN"/>
              </w:rPr>
            </w:pPr>
            <w:ins w:id="999"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1000" w:author="Qualcomm - Sumant Iyer" w:date="2022-08-17T15:34:00Z"/>
        </w:trPr>
        <w:tc>
          <w:tcPr>
            <w:tcW w:w="1239" w:type="dxa"/>
          </w:tcPr>
          <w:p w14:paraId="585BB369" w14:textId="5D6D910B" w:rsidR="001033B6" w:rsidRDefault="001033B6" w:rsidP="001033B6">
            <w:pPr>
              <w:spacing w:after="120"/>
              <w:rPr>
                <w:ins w:id="1001" w:author="Qualcomm - Sumant Iyer" w:date="2022-08-17T15:34:00Z"/>
                <w:rFonts w:eastAsiaTheme="minorEastAsia"/>
                <w:lang w:eastAsia="zh-CN"/>
              </w:rPr>
            </w:pPr>
            <w:ins w:id="1002" w:author="Qualcomm - Sumant Iyer" w:date="2022-08-17T15:34:00Z">
              <w:r>
                <w:rPr>
                  <w:rFonts w:eastAsiaTheme="minorEastAsia"/>
                  <w:lang w:eastAsia="zh-CN"/>
                </w:rPr>
                <w:t>Qualcomm</w:t>
              </w:r>
            </w:ins>
          </w:p>
        </w:tc>
        <w:tc>
          <w:tcPr>
            <w:tcW w:w="8392" w:type="dxa"/>
          </w:tcPr>
          <w:p w14:paraId="50FEA440" w14:textId="0AF38A55" w:rsidR="001033B6" w:rsidRDefault="001033B6" w:rsidP="001033B6">
            <w:pPr>
              <w:spacing w:after="120"/>
              <w:rPr>
                <w:ins w:id="1003" w:author="Qualcomm - Sumant Iyer" w:date="2022-08-17T15:34:00Z"/>
                <w:rFonts w:eastAsiaTheme="minorEastAsia"/>
                <w:lang w:eastAsia="zh-CN"/>
              </w:rPr>
            </w:pPr>
            <w:ins w:id="1004"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005" w:author="Verizon" w:date="2022-08-17T22:29:00Z"/>
        </w:trPr>
        <w:tc>
          <w:tcPr>
            <w:tcW w:w="1239" w:type="dxa"/>
          </w:tcPr>
          <w:p w14:paraId="0718E019" w14:textId="2902FF01" w:rsidR="00D435B4" w:rsidRDefault="00D435B4" w:rsidP="001033B6">
            <w:pPr>
              <w:spacing w:after="120"/>
              <w:rPr>
                <w:ins w:id="1006" w:author="Verizon" w:date="2022-08-17T22:29:00Z"/>
                <w:rFonts w:eastAsiaTheme="minorEastAsia"/>
                <w:lang w:eastAsia="zh-CN"/>
              </w:rPr>
            </w:pPr>
            <w:ins w:id="1007"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1008" w:author="Verizon" w:date="2022-08-17T22:29:00Z"/>
                <w:rFonts w:eastAsiaTheme="minorEastAsia"/>
                <w:lang w:eastAsia="zh-CN"/>
              </w:rPr>
            </w:pPr>
            <w:ins w:id="1009" w:author="Verizon" w:date="2022-08-17T22:29:00Z">
              <w:r>
                <w:rPr>
                  <w:rFonts w:eastAsiaTheme="minorEastAsia"/>
                  <w:lang w:eastAsia="zh-CN"/>
                </w:rPr>
                <w:t>Option 1</w:t>
              </w:r>
            </w:ins>
          </w:p>
        </w:tc>
      </w:tr>
      <w:tr w:rsidR="00D5726E" w:rsidRPr="00E90FB3" w14:paraId="23C5C905" w14:textId="77777777" w:rsidTr="00E45F03">
        <w:trPr>
          <w:ins w:id="1010" w:author="Apple" w:date="2022-08-18T05:20:00Z"/>
        </w:trPr>
        <w:tc>
          <w:tcPr>
            <w:tcW w:w="1239" w:type="dxa"/>
          </w:tcPr>
          <w:p w14:paraId="5FBA86B0" w14:textId="2DEAC108" w:rsidR="00D5726E" w:rsidRDefault="00D5726E" w:rsidP="001033B6">
            <w:pPr>
              <w:spacing w:after="120"/>
              <w:rPr>
                <w:ins w:id="1011" w:author="Apple" w:date="2022-08-18T05:20:00Z"/>
                <w:rFonts w:eastAsiaTheme="minorEastAsia"/>
                <w:lang w:eastAsia="zh-CN"/>
              </w:rPr>
            </w:pPr>
            <w:ins w:id="1012"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1013" w:author="Apple" w:date="2022-08-18T05:20:00Z"/>
                <w:rFonts w:eastAsiaTheme="minorEastAsia"/>
                <w:lang w:eastAsia="zh-CN"/>
              </w:rPr>
            </w:pPr>
            <w:ins w:id="1014" w:author="Apple" w:date="2022-08-18T05:20:00Z">
              <w:r>
                <w:rPr>
                  <w:rFonts w:eastAsiaTheme="minorEastAsia"/>
                  <w:color w:val="000000" w:themeColor="text1"/>
                  <w:lang w:eastAsia="zh-CN"/>
                </w:rPr>
                <w:t>W</w:t>
              </w:r>
              <w:r w:rsidRPr="00D25742">
                <w:rPr>
                  <w:rFonts w:eastAsiaTheme="minorEastAsia"/>
                  <w:color w:val="000000" w:themeColor="text1"/>
                  <w:lang w:eastAsia="zh-CN"/>
                </w:rPr>
                <w:t>e still prefer to taking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015" w:author="Samsung_Bozhi" w:date="2022-08-18T16:11:00Z"/>
        </w:trPr>
        <w:tc>
          <w:tcPr>
            <w:tcW w:w="1239" w:type="dxa"/>
          </w:tcPr>
          <w:p w14:paraId="05342557" w14:textId="3AA7E078" w:rsidR="00B40E82" w:rsidRDefault="00B40E82" w:rsidP="00B40E82">
            <w:pPr>
              <w:spacing w:after="120"/>
              <w:rPr>
                <w:ins w:id="1016" w:author="Samsung_Bozhi" w:date="2022-08-18T16:11:00Z"/>
                <w:rFonts w:eastAsiaTheme="minorEastAsia"/>
                <w:lang w:eastAsia="zh-CN"/>
              </w:rPr>
            </w:pPr>
            <w:ins w:id="1017"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1018" w:author="Samsung_Bozhi" w:date="2022-08-18T16:11:00Z"/>
                <w:rFonts w:eastAsiaTheme="minorEastAsia"/>
                <w:color w:val="000000" w:themeColor="text1"/>
                <w:lang w:eastAsia="zh-CN"/>
              </w:rPr>
            </w:pPr>
            <w:ins w:id="1019"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020" w:author="AC" w:date="2022-08-18T10:31:00Z"/>
        </w:trPr>
        <w:tc>
          <w:tcPr>
            <w:tcW w:w="1239" w:type="dxa"/>
          </w:tcPr>
          <w:p w14:paraId="059E042C" w14:textId="00A3D1B8" w:rsidR="00813564" w:rsidRDefault="00813564" w:rsidP="00813564">
            <w:pPr>
              <w:spacing w:after="120"/>
              <w:rPr>
                <w:ins w:id="1021" w:author="AC" w:date="2022-08-18T10:31:00Z"/>
                <w:rFonts w:eastAsiaTheme="minorEastAsia"/>
                <w:lang w:eastAsia="zh-CN"/>
              </w:rPr>
            </w:pPr>
            <w:ins w:id="1022"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1023" w:author="AC" w:date="2022-08-18T10:31:00Z"/>
                <w:rFonts w:eastAsiaTheme="minorEastAsia"/>
                <w:color w:val="000000" w:themeColor="text1"/>
                <w:lang w:eastAsia="zh-CN"/>
              </w:rPr>
            </w:pPr>
            <w:ins w:id="1024"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1025" w:author="Nokia" w:date="2022-08-18T20:04:00Z"/>
        </w:trPr>
        <w:tc>
          <w:tcPr>
            <w:tcW w:w="1239" w:type="dxa"/>
          </w:tcPr>
          <w:p w14:paraId="2E0E108F" w14:textId="432C6CFF" w:rsidR="00571FBF" w:rsidRDefault="00571FBF" w:rsidP="00571FBF">
            <w:pPr>
              <w:spacing w:after="120"/>
              <w:rPr>
                <w:ins w:id="1026" w:author="Nokia" w:date="2022-08-18T20:04:00Z"/>
                <w:rFonts w:eastAsiaTheme="minorEastAsia"/>
                <w:lang w:eastAsia="zh-CN"/>
              </w:rPr>
            </w:pPr>
            <w:ins w:id="1027"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028" w:author="Nokia" w:date="2022-08-18T20:08:00Z"/>
                <w:rFonts w:eastAsia="Times New Roman"/>
              </w:rPr>
            </w:pPr>
            <w:ins w:id="1029"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030" w:author="Nokia" w:date="2022-08-18T20:04:00Z"/>
                <w:rFonts w:eastAsiaTheme="minorEastAsia"/>
                <w:color w:val="000000" w:themeColor="text1"/>
                <w:lang w:eastAsia="zh-CN"/>
              </w:rPr>
            </w:pPr>
            <w:ins w:id="1031"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032" w:author="Xiaomi" w:date="2022-08-18T20:05:00Z"/>
        </w:trPr>
        <w:tc>
          <w:tcPr>
            <w:tcW w:w="1239" w:type="dxa"/>
          </w:tcPr>
          <w:p w14:paraId="3F6F1190" w14:textId="0857AF02" w:rsidR="002831A9" w:rsidRPr="2D23FAEB" w:rsidRDefault="002831A9" w:rsidP="002831A9">
            <w:pPr>
              <w:spacing w:after="120"/>
              <w:rPr>
                <w:ins w:id="1033" w:author="Xiaomi" w:date="2022-08-18T20:05:00Z"/>
                <w:rFonts w:eastAsiaTheme="minorEastAsia"/>
                <w:lang w:eastAsia="zh-CN"/>
              </w:rPr>
            </w:pPr>
            <w:ins w:id="1034" w:author="Xiaomi" w:date="2022-08-18T20:05:00Z">
              <w:r>
                <w:rPr>
                  <w:rFonts w:eastAsiaTheme="minorEastAsia"/>
                  <w:lang w:eastAsia="zh-CN"/>
                </w:rPr>
                <w:t>Xiaomi</w:t>
              </w:r>
            </w:ins>
          </w:p>
        </w:tc>
        <w:tc>
          <w:tcPr>
            <w:tcW w:w="8392" w:type="dxa"/>
          </w:tcPr>
          <w:p w14:paraId="23019D40" w14:textId="26E199DF" w:rsidR="002831A9" w:rsidRDefault="002831A9" w:rsidP="002831A9">
            <w:pPr>
              <w:spacing w:after="120"/>
              <w:rPr>
                <w:ins w:id="1035" w:author="Xiaomi" w:date="2022-08-18T20:05:00Z"/>
                <w:rFonts w:eastAsia="Times New Roman"/>
              </w:rPr>
            </w:pPr>
            <w:ins w:id="1036"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037" w:author="chunxia-CMCC" w:date="2022-08-18T20:53:00Z"/>
        </w:trPr>
        <w:tc>
          <w:tcPr>
            <w:tcW w:w="1239" w:type="dxa"/>
          </w:tcPr>
          <w:p w14:paraId="3A338A49" w14:textId="088D3277" w:rsidR="00420CA5" w:rsidRDefault="00420CA5" w:rsidP="002831A9">
            <w:pPr>
              <w:spacing w:after="120"/>
              <w:rPr>
                <w:ins w:id="1038" w:author="chunxia-CMCC" w:date="2022-08-18T20:53:00Z"/>
                <w:rFonts w:eastAsiaTheme="minorEastAsia"/>
                <w:lang w:eastAsia="zh-CN"/>
              </w:rPr>
            </w:pPr>
            <w:ins w:id="1039" w:author="chunxia-CMCC" w:date="2022-08-18T20:53:00Z">
              <w:r>
                <w:rPr>
                  <w:rFonts w:eastAsiaTheme="minorEastAsia" w:hint="eastAsia"/>
                  <w:lang w:eastAsia="zh-CN"/>
                </w:rPr>
                <w:t>C</w:t>
              </w:r>
              <w:r>
                <w:rPr>
                  <w:rFonts w:eastAsiaTheme="minorEastAsia"/>
                  <w:lang w:eastAsia="zh-CN"/>
                </w:rPr>
                <w:t>MCC</w:t>
              </w:r>
            </w:ins>
          </w:p>
        </w:tc>
        <w:tc>
          <w:tcPr>
            <w:tcW w:w="8392" w:type="dxa"/>
          </w:tcPr>
          <w:p w14:paraId="664CEE74" w14:textId="3132F4BF" w:rsidR="00420CA5" w:rsidRDefault="00420CA5" w:rsidP="002831A9">
            <w:pPr>
              <w:spacing w:after="120"/>
              <w:rPr>
                <w:ins w:id="1040" w:author="chunxia-CMCC" w:date="2022-08-18T20:53:00Z"/>
                <w:rFonts w:eastAsiaTheme="minorEastAsia" w:hint="eastAsia"/>
                <w:lang w:eastAsia="zh-CN"/>
              </w:rPr>
            </w:pPr>
            <w:ins w:id="1041" w:author="chunxia-CMCC" w:date="2022-08-18T20:53:00Z">
              <w:r>
                <w:rPr>
                  <w:rFonts w:eastAsiaTheme="minorEastAsia"/>
                  <w:lang w:eastAsia="zh-CN"/>
                </w:rPr>
                <w:t>Option 1, similar as R16 BC requirements</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9CE5C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Qualcomm)</w:t>
      </w:r>
    </w:p>
    <w:p w14:paraId="0CCE81F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695D23E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537CE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90865C8"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1042" w:author="OPPO-JQ" w:date="2022-08-17T18:40:00Z">
              <w:r>
                <w:rPr>
                  <w:rFonts w:eastAsiaTheme="minorEastAsia"/>
                  <w:lang w:eastAsia="zh-CN"/>
                </w:rPr>
                <w:t>OPPO</w:t>
              </w:r>
            </w:ins>
            <w:del w:id="1043"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1044" w:author="OPPO-JQ" w:date="2022-08-17T18:40:00Z">
              <w:r>
                <w:rPr>
                  <w:rFonts w:eastAsiaTheme="minorEastAsia" w:hint="eastAsia"/>
                  <w:lang w:eastAsia="zh-CN"/>
                </w:rPr>
                <w:t>O</w:t>
              </w:r>
              <w:r>
                <w:rPr>
                  <w:rFonts w:eastAsiaTheme="minorEastAsia"/>
                  <w:lang w:eastAsia="zh-CN"/>
                </w:rPr>
                <w:t xml:space="preserve">ption 1 considering </w:t>
              </w:r>
            </w:ins>
            <w:ins w:id="1045"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046" w:author="Apple" w:date="2022-08-18T05:20:00Z"/>
        </w:trPr>
        <w:tc>
          <w:tcPr>
            <w:tcW w:w="1240" w:type="dxa"/>
          </w:tcPr>
          <w:p w14:paraId="2231C931" w14:textId="12148A91" w:rsidR="00D5726E" w:rsidRDefault="00D5726E" w:rsidP="001F3715">
            <w:pPr>
              <w:spacing w:after="120"/>
              <w:rPr>
                <w:ins w:id="1047" w:author="Apple" w:date="2022-08-18T05:20:00Z"/>
                <w:rFonts w:eastAsiaTheme="minorEastAsia"/>
                <w:lang w:eastAsia="zh-CN"/>
              </w:rPr>
            </w:pPr>
            <w:ins w:id="1048"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049" w:author="Apple" w:date="2022-08-18T05:20:00Z"/>
                <w:rFonts w:eastAsiaTheme="minorEastAsia"/>
                <w:lang w:eastAsia="zh-CN"/>
              </w:rPr>
            </w:pPr>
            <w:ins w:id="1050" w:author="Apple" w:date="2022-08-18T05:21:00Z">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ins>
          </w:p>
        </w:tc>
      </w:tr>
      <w:tr w:rsidR="00B40E82" w:rsidRPr="00E90FB3" w14:paraId="0BB3C387" w14:textId="77777777" w:rsidTr="00B40E82">
        <w:trPr>
          <w:ins w:id="1051" w:author="Samsung_Bozhi" w:date="2022-08-18T16:12:00Z"/>
        </w:trPr>
        <w:tc>
          <w:tcPr>
            <w:tcW w:w="1240" w:type="dxa"/>
          </w:tcPr>
          <w:p w14:paraId="75052CD0" w14:textId="7F1FBE1A" w:rsidR="00B40E82" w:rsidRDefault="00B40E82" w:rsidP="00B40E82">
            <w:pPr>
              <w:spacing w:after="120"/>
              <w:rPr>
                <w:ins w:id="1052" w:author="Samsung_Bozhi" w:date="2022-08-18T16:12:00Z"/>
                <w:rFonts w:eastAsiaTheme="minorEastAsia"/>
                <w:lang w:eastAsia="zh-CN"/>
              </w:rPr>
            </w:pPr>
            <w:ins w:id="1053"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054" w:author="Samsung_Bozhi" w:date="2022-08-18T16:12:00Z"/>
                <w:rFonts w:eastAsiaTheme="minorEastAsia"/>
                <w:color w:val="000000" w:themeColor="text1"/>
                <w:lang w:eastAsia="zh-CN"/>
              </w:rPr>
            </w:pPr>
            <w:ins w:id="1055"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056" w:author="AC" w:date="2022-08-18T10:32:00Z"/>
        </w:trPr>
        <w:tc>
          <w:tcPr>
            <w:tcW w:w="1240" w:type="dxa"/>
          </w:tcPr>
          <w:p w14:paraId="699932EF" w14:textId="55F4148E" w:rsidR="0024350B" w:rsidRDefault="0024350B" w:rsidP="0024350B">
            <w:pPr>
              <w:spacing w:after="120"/>
              <w:rPr>
                <w:ins w:id="1057" w:author="AC" w:date="2022-08-18T10:32:00Z"/>
                <w:rFonts w:eastAsiaTheme="minorEastAsia"/>
                <w:lang w:eastAsia="zh-CN"/>
              </w:rPr>
            </w:pPr>
            <w:ins w:id="1058"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059" w:author="AC" w:date="2022-08-18T10:32:00Z"/>
                <w:rFonts w:eastAsiaTheme="minorEastAsia"/>
                <w:color w:val="000000" w:themeColor="text1"/>
                <w:lang w:eastAsia="zh-CN"/>
              </w:rPr>
            </w:pPr>
            <w:ins w:id="1060"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061" w:author="Nokia" w:date="2022-08-18T20:10:00Z"/>
        </w:trPr>
        <w:tc>
          <w:tcPr>
            <w:tcW w:w="1240" w:type="dxa"/>
          </w:tcPr>
          <w:p w14:paraId="57A520E2" w14:textId="4D8896F0" w:rsidR="008F69AF" w:rsidRDefault="008F69AF" w:rsidP="0024350B">
            <w:pPr>
              <w:spacing w:after="120"/>
              <w:rPr>
                <w:ins w:id="1062" w:author="Nokia" w:date="2022-08-18T20:10:00Z"/>
                <w:rFonts w:eastAsiaTheme="minorEastAsia"/>
                <w:lang w:eastAsia="zh-CN"/>
              </w:rPr>
            </w:pPr>
            <w:ins w:id="1063" w:author="Nokia" w:date="2022-08-18T20:10:00Z">
              <w:r w:rsidRPr="2D23FAEB">
                <w:rPr>
                  <w:rFonts w:eastAsiaTheme="minorEastAsia"/>
                  <w:lang w:eastAsia="zh-CN"/>
                </w:rPr>
                <w:lastRenderedPageBreak/>
                <w:t>Nokia</w:t>
              </w:r>
            </w:ins>
          </w:p>
        </w:tc>
        <w:tc>
          <w:tcPr>
            <w:tcW w:w="8391" w:type="dxa"/>
          </w:tcPr>
          <w:p w14:paraId="74EB4FFF" w14:textId="3E11B6B4" w:rsidR="008F69AF" w:rsidRDefault="008F69AF" w:rsidP="0024350B">
            <w:pPr>
              <w:spacing w:after="120"/>
              <w:rPr>
                <w:ins w:id="1064" w:author="Nokia" w:date="2022-08-18T20:10:00Z"/>
                <w:rFonts w:eastAsiaTheme="minorEastAsia"/>
                <w:color w:val="000000" w:themeColor="text1"/>
                <w:lang w:eastAsia="zh-CN"/>
              </w:rPr>
            </w:pPr>
            <w:ins w:id="1065"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066" w:author="Xiaomi" w:date="2022-08-18T20:05:00Z"/>
        </w:trPr>
        <w:tc>
          <w:tcPr>
            <w:tcW w:w="1240" w:type="dxa"/>
          </w:tcPr>
          <w:p w14:paraId="3CF99DAA" w14:textId="3E83FDE7" w:rsidR="002831A9" w:rsidRPr="2D23FAEB" w:rsidRDefault="002831A9" w:rsidP="002831A9">
            <w:pPr>
              <w:spacing w:after="120"/>
              <w:rPr>
                <w:ins w:id="1067" w:author="Xiaomi" w:date="2022-08-18T20:05:00Z"/>
                <w:rFonts w:eastAsiaTheme="minorEastAsia"/>
                <w:lang w:eastAsia="zh-CN"/>
              </w:rPr>
            </w:pPr>
            <w:ins w:id="1068"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069" w:author="Xiaomi" w:date="2022-08-18T20:05:00Z"/>
                <w:rFonts w:eastAsiaTheme="minorEastAsia"/>
                <w:color w:val="000000" w:themeColor="text1"/>
                <w:lang w:eastAsia="zh-CN"/>
              </w:rPr>
            </w:pPr>
            <w:ins w:id="1070"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071" w:author="chunxia-CMCC" w:date="2022-08-18T20:53:00Z"/>
        </w:trPr>
        <w:tc>
          <w:tcPr>
            <w:tcW w:w="1240" w:type="dxa"/>
          </w:tcPr>
          <w:p w14:paraId="66EE4595" w14:textId="04E09294" w:rsidR="00087736" w:rsidRDefault="00087736" w:rsidP="002831A9">
            <w:pPr>
              <w:spacing w:after="120"/>
              <w:rPr>
                <w:ins w:id="1072" w:author="chunxia-CMCC" w:date="2022-08-18T20:53:00Z"/>
                <w:rFonts w:eastAsiaTheme="minorEastAsia" w:hint="eastAsia"/>
                <w:lang w:eastAsia="zh-CN"/>
              </w:rPr>
            </w:pPr>
            <w:ins w:id="1073"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074" w:author="chunxia-CMCC" w:date="2022-08-18T20:53:00Z"/>
                <w:rFonts w:eastAsiaTheme="minorEastAsia" w:hint="eastAsia"/>
                <w:color w:val="000000" w:themeColor="text1"/>
                <w:lang w:eastAsia="zh-CN"/>
              </w:rPr>
            </w:pPr>
            <w:ins w:id="1075" w:author="chunxia-CMCC" w:date="2022-08-18T20:53:00Z">
              <w:r>
                <w:rPr>
                  <w:rFonts w:eastAsiaTheme="minorEastAsia"/>
                  <w:color w:val="000000" w:themeColor="text1"/>
                  <w:lang w:eastAsia="zh-CN"/>
                </w:rPr>
                <w:t>Option 1</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A76EA6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CMCC)</w:t>
      </w:r>
    </w:p>
    <w:p w14:paraId="1F0AE82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Option 2:</w:t>
      </w:r>
      <w:r>
        <w:rPr>
          <w:rFonts w:eastAsia="宋体"/>
          <w:color w:val="0070C0"/>
          <w:szCs w:val="24"/>
          <w:lang w:eastAsia="zh-CN"/>
        </w:rPr>
        <w:t xml:space="preserve"> No</w:t>
      </w:r>
    </w:p>
    <w:p w14:paraId="0077FFC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169B205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834C7A1"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076" w:author="OPPO-JQ" w:date="2022-08-17T18:45:00Z">
              <w:r>
                <w:rPr>
                  <w:rFonts w:eastAsiaTheme="minorEastAsia"/>
                  <w:lang w:eastAsia="zh-CN"/>
                </w:rPr>
                <w:t>OPPO</w:t>
              </w:r>
            </w:ins>
            <w:del w:id="1077"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078"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079"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080" w:author="OPPO-JQ" w:date="2022-08-17T18:47:00Z">
              <w:r w:rsidR="001B383A">
                <w:rPr>
                  <w:rFonts w:eastAsiaTheme="minorEastAsia"/>
                  <w:lang w:eastAsia="zh-CN"/>
                </w:rPr>
                <w:t>define smaller tolerance.</w:t>
              </w:r>
            </w:ins>
          </w:p>
        </w:tc>
      </w:tr>
      <w:tr w:rsidR="008215B9" w:rsidRPr="00E90FB3" w14:paraId="7B0C9FE0" w14:textId="77777777" w:rsidTr="008215B9">
        <w:trPr>
          <w:ins w:id="1081" w:author="vivo" w:date="2022-08-17T20:13:00Z"/>
        </w:trPr>
        <w:tc>
          <w:tcPr>
            <w:tcW w:w="1239" w:type="dxa"/>
          </w:tcPr>
          <w:p w14:paraId="732EE94C" w14:textId="25424B8E" w:rsidR="008215B9" w:rsidRDefault="008215B9" w:rsidP="008215B9">
            <w:pPr>
              <w:spacing w:after="120"/>
              <w:rPr>
                <w:ins w:id="1082" w:author="vivo" w:date="2022-08-17T20:13:00Z"/>
                <w:rFonts w:eastAsiaTheme="minorEastAsia"/>
                <w:lang w:eastAsia="zh-CN"/>
              </w:rPr>
            </w:pPr>
            <w:ins w:id="1083"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084" w:author="vivo" w:date="2022-08-17T20:13:00Z"/>
                <w:rFonts w:eastAsiaTheme="minorEastAsia"/>
                <w:lang w:eastAsia="zh-CN"/>
              </w:rPr>
            </w:pPr>
            <w:ins w:id="1085"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086" w:author="Zhao, Kun" w:date="2022-08-17T23:40:00Z"/>
        </w:trPr>
        <w:tc>
          <w:tcPr>
            <w:tcW w:w="1239" w:type="dxa"/>
          </w:tcPr>
          <w:p w14:paraId="32BA635A" w14:textId="78AAC2A2" w:rsidR="002367A0" w:rsidRDefault="002367A0" w:rsidP="002367A0">
            <w:pPr>
              <w:spacing w:after="120"/>
              <w:rPr>
                <w:ins w:id="1087" w:author="Zhao, Kun" w:date="2022-08-17T23:40:00Z"/>
                <w:rFonts w:eastAsiaTheme="minorEastAsia"/>
                <w:lang w:eastAsia="zh-CN"/>
              </w:rPr>
            </w:pPr>
            <w:ins w:id="1088" w:author="Zhao, Kun" w:date="2022-08-17T23:40:00Z">
              <w:r>
                <w:rPr>
                  <w:rFonts w:eastAsiaTheme="minorEastAsia"/>
                  <w:lang w:eastAsia="zh-CN"/>
                </w:rPr>
                <w:t>Sony</w:t>
              </w:r>
            </w:ins>
          </w:p>
        </w:tc>
        <w:tc>
          <w:tcPr>
            <w:tcW w:w="8392" w:type="dxa"/>
          </w:tcPr>
          <w:p w14:paraId="33822F44" w14:textId="6B720F6B" w:rsidR="002367A0" w:rsidRDefault="002367A0" w:rsidP="002367A0">
            <w:pPr>
              <w:spacing w:after="120"/>
              <w:rPr>
                <w:ins w:id="1089" w:author="Zhao, Kun" w:date="2022-08-17T23:40:00Z"/>
                <w:rFonts w:eastAsiaTheme="minorEastAsia"/>
                <w:lang w:eastAsia="zh-CN"/>
              </w:rPr>
            </w:pPr>
            <w:ins w:id="1090"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091" w:author="Qualcomm - Sumant Iyer" w:date="2022-08-17T15:35:00Z"/>
        </w:trPr>
        <w:tc>
          <w:tcPr>
            <w:tcW w:w="1239" w:type="dxa"/>
          </w:tcPr>
          <w:p w14:paraId="4401155F" w14:textId="04BEC87C" w:rsidR="00A95FF4" w:rsidRDefault="00A95FF4" w:rsidP="00A95FF4">
            <w:pPr>
              <w:spacing w:after="120"/>
              <w:rPr>
                <w:ins w:id="1092" w:author="Qualcomm - Sumant Iyer" w:date="2022-08-17T15:35:00Z"/>
                <w:rFonts w:eastAsiaTheme="minorEastAsia"/>
                <w:lang w:eastAsia="zh-CN"/>
              </w:rPr>
            </w:pPr>
            <w:ins w:id="1093"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094" w:author="Qualcomm - Sumant Iyer" w:date="2022-08-17T15:35:00Z"/>
                <w:rFonts w:eastAsiaTheme="minorEastAsia"/>
                <w:lang w:eastAsia="zh-CN"/>
              </w:rPr>
            </w:pPr>
            <w:ins w:id="1095" w:author="Qualcomm - Sumant Iyer" w:date="2022-08-17T15:35:00Z">
              <w:r>
                <w:rPr>
                  <w:rFonts w:eastAsiaTheme="minorEastAsia"/>
                  <w:lang w:eastAsia="zh-CN"/>
                </w:rPr>
                <w:t>Option 2</w:t>
              </w:r>
            </w:ins>
          </w:p>
          <w:p w14:paraId="647BE38A" w14:textId="77777777" w:rsidR="00A95FF4" w:rsidRDefault="00A95FF4" w:rsidP="00A95FF4">
            <w:pPr>
              <w:spacing w:after="120"/>
              <w:rPr>
                <w:ins w:id="1096" w:author="Qualcomm - Sumant Iyer" w:date="2022-08-17T15:35:00Z"/>
                <w:rFonts w:eastAsiaTheme="minorEastAsia"/>
                <w:lang w:eastAsia="zh-CN"/>
              </w:rPr>
            </w:pPr>
            <w:ins w:id="1097"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098" w:author="Qualcomm - Sumant Iyer" w:date="2022-08-17T15:35:00Z"/>
                <w:rFonts w:eastAsiaTheme="minorEastAsia"/>
                <w:lang w:eastAsia="zh-CN"/>
              </w:rPr>
            </w:pPr>
            <w:ins w:id="1099"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100" w:author="Verizon" w:date="2022-08-17T22:30:00Z"/>
        </w:trPr>
        <w:tc>
          <w:tcPr>
            <w:tcW w:w="1239" w:type="dxa"/>
          </w:tcPr>
          <w:p w14:paraId="35D278AF" w14:textId="7D9114CD" w:rsidR="00DC5F6F" w:rsidRDefault="00DC5F6F" w:rsidP="00A95FF4">
            <w:pPr>
              <w:spacing w:after="120"/>
              <w:rPr>
                <w:ins w:id="1101" w:author="Verizon" w:date="2022-08-17T22:30:00Z"/>
                <w:rFonts w:eastAsiaTheme="minorEastAsia"/>
                <w:lang w:eastAsia="zh-CN"/>
              </w:rPr>
            </w:pPr>
            <w:ins w:id="1102"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103" w:author="Verizon" w:date="2022-08-17T22:30:00Z"/>
                <w:rFonts w:eastAsiaTheme="minorEastAsia"/>
                <w:lang w:eastAsia="zh-CN"/>
              </w:rPr>
            </w:pPr>
            <w:ins w:id="1104" w:author="Verizon" w:date="2022-08-17T22:30:00Z">
              <w:r>
                <w:rPr>
                  <w:rFonts w:eastAsiaTheme="minorEastAsia"/>
                  <w:lang w:eastAsia="zh-CN"/>
                </w:rPr>
                <w:t>Option 2</w:t>
              </w:r>
            </w:ins>
          </w:p>
        </w:tc>
      </w:tr>
      <w:tr w:rsidR="00D5726E" w:rsidRPr="00E90FB3" w14:paraId="3ADBA61A" w14:textId="77777777" w:rsidTr="008215B9">
        <w:trPr>
          <w:ins w:id="1105" w:author="Apple" w:date="2022-08-18T05:21:00Z"/>
        </w:trPr>
        <w:tc>
          <w:tcPr>
            <w:tcW w:w="1239" w:type="dxa"/>
          </w:tcPr>
          <w:p w14:paraId="4163B449" w14:textId="58F08B1D" w:rsidR="00D5726E" w:rsidRDefault="00D5726E" w:rsidP="00A95FF4">
            <w:pPr>
              <w:spacing w:after="120"/>
              <w:rPr>
                <w:ins w:id="1106" w:author="Apple" w:date="2022-08-18T05:21:00Z"/>
                <w:rFonts w:eastAsiaTheme="minorEastAsia"/>
                <w:lang w:eastAsia="zh-CN"/>
              </w:rPr>
            </w:pPr>
            <w:ins w:id="1107"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108" w:author="Apple" w:date="2022-08-18T05:21:00Z"/>
                <w:rFonts w:eastAsiaTheme="minorEastAsia"/>
                <w:lang w:eastAsia="zh-CN"/>
              </w:rPr>
            </w:pPr>
            <w:ins w:id="1109" w:author="Apple" w:date="2022-08-18T05:21:00Z">
              <w:r>
                <w:rPr>
                  <w:rFonts w:eastAsiaTheme="minorEastAsia"/>
                  <w:lang w:eastAsia="zh-CN"/>
                </w:rPr>
                <w:t xml:space="preserve">Option 2. </w:t>
              </w:r>
            </w:ins>
          </w:p>
          <w:p w14:paraId="290834BB" w14:textId="6A4CEA50" w:rsidR="00D5726E" w:rsidRDefault="00D5726E" w:rsidP="00D5726E">
            <w:pPr>
              <w:spacing w:after="120"/>
              <w:rPr>
                <w:ins w:id="1110" w:author="Apple" w:date="2022-08-18T05:21:00Z"/>
                <w:rFonts w:eastAsiaTheme="minorEastAsia"/>
                <w:lang w:eastAsia="zh-CN"/>
              </w:rPr>
            </w:pPr>
            <w:ins w:id="1111"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112" w:author="Samsung_Bozhi" w:date="2022-08-18T16:12:00Z"/>
        </w:trPr>
        <w:tc>
          <w:tcPr>
            <w:tcW w:w="1239" w:type="dxa"/>
          </w:tcPr>
          <w:p w14:paraId="293F8673" w14:textId="2B78102B" w:rsidR="00B40E82" w:rsidRDefault="00B40E82" w:rsidP="00B40E82">
            <w:pPr>
              <w:spacing w:after="120"/>
              <w:rPr>
                <w:ins w:id="1113" w:author="Samsung_Bozhi" w:date="2022-08-18T16:12:00Z"/>
                <w:rFonts w:eastAsiaTheme="minorEastAsia"/>
                <w:lang w:eastAsia="zh-CN"/>
              </w:rPr>
            </w:pPr>
            <w:ins w:id="1114"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115" w:author="Samsung_Bozhi" w:date="2022-08-18T16:12:00Z"/>
                <w:rFonts w:eastAsiaTheme="minorEastAsia"/>
                <w:lang w:eastAsia="zh-CN"/>
              </w:rPr>
            </w:pPr>
            <w:ins w:id="1116"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117" w:author="AC" w:date="2022-08-18T10:32:00Z"/>
        </w:trPr>
        <w:tc>
          <w:tcPr>
            <w:tcW w:w="1239" w:type="dxa"/>
          </w:tcPr>
          <w:p w14:paraId="7FA040D6" w14:textId="11F75E16" w:rsidR="00770E3A" w:rsidRDefault="00770E3A" w:rsidP="00770E3A">
            <w:pPr>
              <w:spacing w:after="120"/>
              <w:rPr>
                <w:ins w:id="1118" w:author="AC" w:date="2022-08-18T10:32:00Z"/>
                <w:rFonts w:eastAsiaTheme="minorEastAsia"/>
                <w:lang w:eastAsia="zh-CN"/>
              </w:rPr>
            </w:pPr>
            <w:ins w:id="1119"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120" w:author="AC" w:date="2022-08-18T10:32:00Z"/>
                <w:rFonts w:eastAsiaTheme="minorEastAsia"/>
                <w:lang w:eastAsia="zh-CN"/>
              </w:rPr>
            </w:pPr>
            <w:ins w:id="1121" w:author="AC" w:date="2022-08-18T10:32:00Z">
              <w:r>
                <w:rPr>
                  <w:rFonts w:eastAsiaTheme="minorEastAsia"/>
                  <w:lang w:eastAsia="zh-CN"/>
                </w:rPr>
                <w:t>The conclusion requires further study.</w:t>
              </w:r>
            </w:ins>
          </w:p>
        </w:tc>
      </w:tr>
      <w:tr w:rsidR="008F69AF" w:rsidRPr="00E90FB3" w14:paraId="58E79AE7" w14:textId="77777777" w:rsidTr="008215B9">
        <w:trPr>
          <w:ins w:id="1122" w:author="Nokia" w:date="2022-08-18T20:11:00Z"/>
        </w:trPr>
        <w:tc>
          <w:tcPr>
            <w:tcW w:w="1239" w:type="dxa"/>
          </w:tcPr>
          <w:p w14:paraId="4B6CC2BD" w14:textId="485E21C2" w:rsidR="008F69AF" w:rsidRDefault="008F69AF" w:rsidP="008F69AF">
            <w:pPr>
              <w:spacing w:after="120"/>
              <w:rPr>
                <w:ins w:id="1123" w:author="Nokia" w:date="2022-08-18T20:11:00Z"/>
                <w:rFonts w:eastAsiaTheme="minorEastAsia"/>
                <w:lang w:eastAsia="zh-CN"/>
              </w:rPr>
            </w:pPr>
            <w:ins w:id="1124"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125" w:author="Nokia" w:date="2022-08-18T20:11:00Z"/>
                <w:rFonts w:eastAsiaTheme="minorEastAsia"/>
                <w:lang w:eastAsia="zh-CN"/>
              </w:rPr>
            </w:pPr>
            <w:ins w:id="1126" w:author="Nokia" w:date="2022-08-18T20:11:00Z">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ins>
          </w:p>
        </w:tc>
      </w:tr>
      <w:tr w:rsidR="002831A9" w:rsidRPr="00E90FB3" w14:paraId="7B2D3509" w14:textId="77777777" w:rsidTr="008215B9">
        <w:trPr>
          <w:ins w:id="1127" w:author="Xiaomi" w:date="2022-08-18T20:05:00Z"/>
        </w:trPr>
        <w:tc>
          <w:tcPr>
            <w:tcW w:w="1239" w:type="dxa"/>
          </w:tcPr>
          <w:p w14:paraId="2F5C8A1E" w14:textId="6E433057" w:rsidR="002831A9" w:rsidRPr="2D23FAEB" w:rsidRDefault="002831A9" w:rsidP="002831A9">
            <w:pPr>
              <w:spacing w:after="120"/>
              <w:rPr>
                <w:ins w:id="1128" w:author="Xiaomi" w:date="2022-08-18T20:05:00Z"/>
                <w:rFonts w:eastAsiaTheme="minorEastAsia"/>
                <w:lang w:eastAsia="zh-CN"/>
              </w:rPr>
            </w:pPr>
            <w:ins w:id="1129"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130" w:author="Xiaomi" w:date="2022-08-18T20:05:00Z"/>
                <w:rFonts w:eastAsiaTheme="minorEastAsia"/>
                <w:lang w:eastAsia="zh-CN"/>
              </w:rPr>
            </w:pPr>
            <w:ins w:id="1131"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132" w:author="chunxia-CMCC" w:date="2022-08-18T20:55:00Z"/>
        </w:trPr>
        <w:tc>
          <w:tcPr>
            <w:tcW w:w="1239" w:type="dxa"/>
          </w:tcPr>
          <w:p w14:paraId="17AD32FB" w14:textId="49F140CF" w:rsidR="00F94471" w:rsidRDefault="00F94471" w:rsidP="002831A9">
            <w:pPr>
              <w:spacing w:after="120"/>
              <w:rPr>
                <w:ins w:id="1133" w:author="chunxia-CMCC" w:date="2022-08-18T20:55:00Z"/>
                <w:rFonts w:eastAsiaTheme="minorEastAsia" w:hint="eastAsia"/>
                <w:lang w:eastAsia="zh-CN"/>
              </w:rPr>
            </w:pPr>
            <w:ins w:id="1134"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135" w:author="chunxia-CMCC" w:date="2022-08-18T21:06:00Z"/>
                <w:rFonts w:eastAsiaTheme="minorEastAsia"/>
                <w:lang w:eastAsia="zh-CN"/>
              </w:rPr>
            </w:pPr>
            <w:ins w:id="1136" w:author="chunxia-CMCC" w:date="2022-08-18T20:55:00Z">
              <w:r>
                <w:rPr>
                  <w:rFonts w:eastAsiaTheme="minorEastAsia"/>
                  <w:lang w:eastAsia="zh-CN"/>
                </w:rPr>
                <w:t xml:space="preserve">The purpose of this proposal is to </w:t>
              </w:r>
            </w:ins>
            <w:ins w:id="1137" w:author="chunxia-CMCC" w:date="2022-08-18T20:56:00Z">
              <w:r>
                <w:rPr>
                  <w:rFonts w:eastAsiaTheme="minorEastAsia"/>
                  <w:lang w:eastAsia="zh-CN"/>
                </w:rPr>
                <w:t xml:space="preserve">make sure </w:t>
              </w:r>
            </w:ins>
            <w:ins w:id="1138" w:author="chunxia-CMCC" w:date="2022-08-18T21:01:00Z">
              <w:r w:rsidR="00050E07">
                <w:rPr>
                  <w:rFonts w:eastAsiaTheme="minorEastAsia"/>
                  <w:lang w:eastAsia="zh-CN"/>
                </w:rPr>
                <w:t>UE at cell edge would have better UL EIRP toward gNB</w:t>
              </w:r>
            </w:ins>
            <w:ins w:id="1139" w:author="chunxia-CMCC" w:date="2022-08-18T20:57:00Z">
              <w:r>
                <w:rPr>
                  <w:rFonts w:eastAsiaTheme="minorEastAsia"/>
                  <w:lang w:eastAsia="zh-CN"/>
                </w:rPr>
                <w:t xml:space="preserve">. </w:t>
              </w:r>
            </w:ins>
            <w:ins w:id="1140"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141" w:author="chunxia-CMCC" w:date="2022-08-18T21:10:00Z">
              <w:r w:rsidR="00AE4238">
                <w:rPr>
                  <w:rFonts w:eastAsiaTheme="minorEastAsia"/>
                  <w:lang w:eastAsia="zh-CN"/>
                </w:rPr>
                <w:t xml:space="preserve">to </w:t>
              </w:r>
            </w:ins>
            <w:ins w:id="1142" w:author="chunxia-CMCC" w:date="2022-08-18T21:09:00Z">
              <w:r w:rsidR="00AE4238" w:rsidRPr="00AE4238">
                <w:rPr>
                  <w:rFonts w:eastAsiaTheme="minorEastAsia"/>
                  <w:lang w:eastAsia="zh-CN"/>
                </w:rPr>
                <w:t xml:space="preserve">make sure UL beam auto chosen by UE could have higher beam accuracy toward gNB. </w:t>
              </w:r>
            </w:ins>
            <w:ins w:id="1143" w:author="chunxia-CMCC" w:date="2022-08-18T20:57:00Z">
              <w:r>
                <w:rPr>
                  <w:rFonts w:eastAsiaTheme="minorEastAsia"/>
                  <w:lang w:eastAsia="zh-CN"/>
                </w:rPr>
                <w:t xml:space="preserve">for Ues at cell edge, </w:t>
              </w:r>
            </w:ins>
            <w:ins w:id="1144" w:author="chunxia-CMCC" w:date="2022-08-18T21:10:00Z">
              <w:r w:rsidR="00AE4238">
                <w:rPr>
                  <w:rFonts w:eastAsiaTheme="minorEastAsia"/>
                  <w:lang w:eastAsia="zh-CN"/>
                </w:rPr>
                <w:t>gNB receiv</w:t>
              </w:r>
            </w:ins>
            <w:ins w:id="1145" w:author="chunxia-CMCC" w:date="2022-08-18T21:11:00Z">
              <w:r w:rsidR="00AE4238">
                <w:rPr>
                  <w:rFonts w:eastAsiaTheme="minorEastAsia"/>
                  <w:lang w:eastAsia="zh-CN"/>
                </w:rPr>
                <w:t xml:space="preserve">ed power from </w:t>
              </w:r>
            </w:ins>
            <w:ins w:id="1146" w:author="chunxia-CMCC" w:date="2022-08-18T20:57:00Z">
              <w:r>
                <w:rPr>
                  <w:rFonts w:eastAsiaTheme="minorEastAsia"/>
                  <w:lang w:eastAsia="zh-CN"/>
                </w:rPr>
                <w:t xml:space="preserve">UE with better BC capability </w:t>
              </w:r>
            </w:ins>
            <w:ins w:id="1147" w:author="chunxia-CMCC" w:date="2022-08-18T21:11:00Z">
              <w:r w:rsidR="00AE4238">
                <w:rPr>
                  <w:rFonts w:eastAsiaTheme="minorEastAsia"/>
                  <w:lang w:eastAsia="zh-CN"/>
                </w:rPr>
                <w:t>would be better than</w:t>
              </w:r>
            </w:ins>
            <w:ins w:id="1148"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149" w:author="chunxia-CMCC" w:date="2022-08-18T21:11:00Z">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w:t>
              </w:r>
            </w:ins>
            <w:ins w:id="1150" w:author="chunxia-CMCC" w:date="2022-08-18T21:12:00Z">
              <w:r w:rsidR="00536855">
                <w:rPr>
                  <w:rFonts w:eastAsiaTheme="minorEastAsia"/>
                  <w:lang w:eastAsia="zh-CN"/>
                </w:rPr>
                <w:t>d performance like the purple UE in the fig</w:t>
              </w:r>
            </w:ins>
            <w:ins w:id="1151"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152"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153" w:author="chunxia-CMCC" w:date="2022-08-18T21:03:00Z"/>
                <w:rFonts w:eastAsiaTheme="minorEastAsia"/>
                <w:lang w:eastAsia="zh-CN"/>
              </w:rPr>
            </w:pPr>
            <w:ins w:id="1154" w:author="chunxia-CMCC" w:date="2022-08-18T21:06:00Z">
              <w:r w:rsidRPr="00024C54">
                <w:rPr>
                  <w:rFonts w:eastAsiaTheme="minorEastAsia"/>
                  <w:noProof/>
                  <w:lang w:eastAsia="zh-CN"/>
                </w:rPr>
                <w:lastRenderedPageBreak/>
                <w:drawing>
                  <wp:inline distT="0" distB="0" distL="0" distR="0" wp14:anchorId="3430A563" wp14:editId="5D3C7D15">
                    <wp:extent cx="2203019" cy="19852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155" w:author="chunxia-CMCC" w:date="2022-08-18T20:55:00Z"/>
                <w:rFonts w:eastAsiaTheme="minorEastAsia"/>
                <w:lang w:eastAsia="zh-CN"/>
              </w:rPr>
            </w:pPr>
            <w:ins w:id="1156" w:author="chunxia-CMCC" w:date="2022-08-18T21:14:00Z">
              <w:r>
                <w:rPr>
                  <w:rFonts w:eastAsiaTheme="minorEastAsia"/>
                  <w:lang w:eastAsia="zh-CN"/>
                </w:rPr>
                <w:t xml:space="preserve">To Apple, </w:t>
              </w:r>
            </w:ins>
            <w:ins w:id="1157" w:author="chunxia-CMCC" w:date="2022-08-18T21:15:00Z">
              <w:r>
                <w:rPr>
                  <w:rFonts w:eastAsiaTheme="minorEastAsia"/>
                  <w:lang w:eastAsia="zh-CN"/>
                </w:rPr>
                <w:t xml:space="preserve">to be honest, there is no applicable tolerance requirement for UE without beam sweeping in </w:t>
              </w:r>
            </w:ins>
            <w:ins w:id="1158" w:author="chunxia-CMCC" w:date="2022-08-18T21:18:00Z">
              <w:r w:rsidR="00DF060B">
                <w:rPr>
                  <w:rFonts w:eastAsiaTheme="minorEastAsia"/>
                  <w:lang w:eastAsia="zh-CN"/>
                </w:rPr>
                <w:t xml:space="preserve">R16 </w:t>
              </w:r>
            </w:ins>
            <w:ins w:id="1159" w:author="chunxia-CMCC" w:date="2022-08-18T21:15:00Z">
              <w:r>
                <w:rPr>
                  <w:rFonts w:eastAsiaTheme="minorEastAsia"/>
                  <w:lang w:eastAsia="zh-CN"/>
                </w:rPr>
                <w:t xml:space="preserve">RRC_CONNECTED. Legacy tolerance requirement </w:t>
              </w:r>
            </w:ins>
            <w:ins w:id="1160" w:author="chunxia-CMCC" w:date="2022-08-18T21:16:00Z">
              <w:r w:rsidR="005A3851">
                <w:rPr>
                  <w:rFonts w:eastAsiaTheme="minorEastAsia"/>
                  <w:lang w:eastAsia="zh-CN"/>
                </w:rPr>
                <w:t>works only</w:t>
              </w:r>
            </w:ins>
            <w:ins w:id="1161" w:author="chunxia-CMCC" w:date="2022-08-18T21:15:00Z">
              <w:r>
                <w:rPr>
                  <w:rFonts w:eastAsiaTheme="minorEastAsia"/>
                  <w:lang w:eastAsia="zh-CN"/>
                </w:rPr>
                <w:t xml:space="preserve"> for </w:t>
              </w:r>
            </w:ins>
            <w:ins w:id="1162" w:author="chunxia-CMCC" w:date="2022-08-18T21:18:00Z">
              <w:r w:rsidR="00DF060B">
                <w:rPr>
                  <w:rFonts w:eastAsiaTheme="minorEastAsia"/>
                  <w:lang w:eastAsia="zh-CN"/>
                </w:rPr>
                <w:t xml:space="preserve">bad </w:t>
              </w:r>
            </w:ins>
            <w:ins w:id="1163" w:author="chunxia-CMCC" w:date="2022-08-18T21:15:00Z">
              <w:r>
                <w:rPr>
                  <w:rFonts w:eastAsiaTheme="minorEastAsia"/>
                  <w:lang w:eastAsia="zh-CN"/>
                </w:rPr>
                <w:t>UE with beam sweeping</w:t>
              </w:r>
            </w:ins>
            <w:ins w:id="1164"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165" w:author="chunxia-CMCC" w:date="2022-08-18T21:17:00Z">
              <w:r w:rsidR="00C802B6">
                <w:rPr>
                  <w:rFonts w:eastAsiaTheme="minorEastAsia"/>
                  <w:lang w:eastAsia="zh-CN"/>
                </w:rPr>
                <w:t xml:space="preserve">gent value, it’s the requirement for UE support BC without beam sweeping which is </w:t>
              </w:r>
            </w:ins>
            <w:ins w:id="1166" w:author="chunxia-CMCC" w:date="2022-08-18T21:18:00Z">
              <w:r w:rsidR="00C802B6">
                <w:rPr>
                  <w:rFonts w:eastAsiaTheme="minorEastAsia"/>
                  <w:lang w:eastAsia="zh-CN"/>
                </w:rPr>
                <w:t>not defined in legacy R16 spec.</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DDE9E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Vivo)</w:t>
      </w:r>
    </w:p>
    <w:p w14:paraId="3C630741"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E1A154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9AEA4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BEC713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167" w:author="vivo" w:date="2022-08-17T20:13:00Z"/>
        </w:trPr>
        <w:tc>
          <w:tcPr>
            <w:tcW w:w="1236" w:type="dxa"/>
          </w:tcPr>
          <w:p w14:paraId="39DBBA27" w14:textId="7A38674F" w:rsidR="008215B9" w:rsidRPr="00E90FB3" w:rsidRDefault="008215B9" w:rsidP="008215B9">
            <w:pPr>
              <w:spacing w:after="120"/>
              <w:rPr>
                <w:ins w:id="1168" w:author="vivo" w:date="2022-08-17T20:13:00Z"/>
                <w:rFonts w:eastAsiaTheme="minorEastAsia"/>
                <w:lang w:eastAsia="zh-CN"/>
              </w:rPr>
            </w:pPr>
            <w:ins w:id="1169"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170" w:author="vivo" w:date="2022-08-17T20:13:00Z"/>
                <w:rFonts w:eastAsiaTheme="minorEastAsia"/>
                <w:lang w:eastAsia="zh-CN"/>
              </w:rPr>
            </w:pPr>
            <w:ins w:id="1171" w:author="vivo" w:date="2022-08-17T20:14:00Z">
              <w:r>
                <w:rPr>
                  <w:rFonts w:eastAsiaTheme="minorEastAsia"/>
                  <w:lang w:eastAsia="zh-CN"/>
                </w:rPr>
                <w:t>Our concern here is the BEAM_LOCK mode can only be used in connected mode and during the test for initial access, UE may change its Tx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172" w:author="Qualcomm - Sumant Iyer" w:date="2022-08-17T15:35:00Z"/>
        </w:trPr>
        <w:tc>
          <w:tcPr>
            <w:tcW w:w="1236" w:type="dxa"/>
          </w:tcPr>
          <w:p w14:paraId="259D06D6" w14:textId="7B6FA02E" w:rsidR="00E0560C" w:rsidRDefault="00E0560C" w:rsidP="00E0560C">
            <w:pPr>
              <w:spacing w:after="120"/>
              <w:rPr>
                <w:ins w:id="1173" w:author="Qualcomm - Sumant Iyer" w:date="2022-08-17T15:35:00Z"/>
                <w:rFonts w:eastAsiaTheme="minorEastAsia"/>
                <w:lang w:eastAsia="zh-CN"/>
              </w:rPr>
            </w:pPr>
            <w:ins w:id="1174"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175" w:author="Qualcomm - Sumant Iyer" w:date="2022-08-17T15:35:00Z"/>
                <w:rFonts w:eastAsiaTheme="minorEastAsia"/>
                <w:lang w:eastAsia="zh-CN"/>
              </w:rPr>
            </w:pPr>
            <w:ins w:id="1176" w:author="Qualcomm - Sumant Iyer" w:date="2022-08-17T15:35:00Z">
              <w:r>
                <w:rPr>
                  <w:rFonts w:eastAsiaTheme="minorEastAsia"/>
                  <w:lang w:eastAsia="zh-CN"/>
                </w:rPr>
                <w:t>Option 2: No</w:t>
              </w:r>
            </w:ins>
          </w:p>
          <w:p w14:paraId="141C1577" w14:textId="15A7FD8E" w:rsidR="00E0560C" w:rsidRDefault="00E0560C" w:rsidP="00E0560C">
            <w:pPr>
              <w:spacing w:after="120"/>
              <w:rPr>
                <w:ins w:id="1177" w:author="Qualcomm - Sumant Iyer" w:date="2022-08-17T15:35:00Z"/>
                <w:rFonts w:eastAsiaTheme="minorEastAsia"/>
                <w:lang w:eastAsia="zh-CN"/>
              </w:rPr>
            </w:pPr>
            <w:ins w:id="1178" w:author="Qualcomm - Sumant Iyer" w:date="2022-08-17T15:35:00Z">
              <w:r>
                <w:rPr>
                  <w:rFonts w:eastAsiaTheme="minorEastAsia"/>
                  <w:lang w:eastAsia="zh-CN"/>
                </w:rPr>
                <w:t>We think the expected UE behavior is much like connected mode. The UE should not change its beam unless it finds a better SSB from some other direction. So we think Option 2.</w:t>
              </w:r>
            </w:ins>
          </w:p>
        </w:tc>
      </w:tr>
      <w:tr w:rsidR="00D5726E" w:rsidRPr="00E90FB3" w14:paraId="52DAFC5E" w14:textId="77777777" w:rsidTr="001F3715">
        <w:trPr>
          <w:ins w:id="1179" w:author="Apple" w:date="2022-08-18T05:21:00Z"/>
        </w:trPr>
        <w:tc>
          <w:tcPr>
            <w:tcW w:w="1236" w:type="dxa"/>
          </w:tcPr>
          <w:p w14:paraId="1B578FBB" w14:textId="2CBD3E91" w:rsidR="00D5726E" w:rsidRDefault="00D5726E" w:rsidP="00E0560C">
            <w:pPr>
              <w:spacing w:after="120"/>
              <w:rPr>
                <w:ins w:id="1180" w:author="Apple" w:date="2022-08-18T05:21:00Z"/>
                <w:rFonts w:eastAsiaTheme="minorEastAsia"/>
                <w:lang w:eastAsia="zh-CN"/>
              </w:rPr>
            </w:pPr>
            <w:ins w:id="1181"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182" w:author="Apple" w:date="2022-08-18T05:21:00Z"/>
                <w:rFonts w:eastAsiaTheme="minorEastAsia"/>
                <w:lang w:eastAsia="zh-CN"/>
              </w:rPr>
            </w:pPr>
            <w:ins w:id="1183"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184" w:author="Samsung_Bozhi" w:date="2022-08-18T16:12:00Z"/>
        </w:trPr>
        <w:tc>
          <w:tcPr>
            <w:tcW w:w="1236" w:type="dxa"/>
          </w:tcPr>
          <w:p w14:paraId="30BD7656" w14:textId="4B68BFC5" w:rsidR="00B40E82" w:rsidRDefault="00B40E82" w:rsidP="00B40E82">
            <w:pPr>
              <w:spacing w:after="120"/>
              <w:rPr>
                <w:ins w:id="1185" w:author="Samsung_Bozhi" w:date="2022-08-18T16:12:00Z"/>
                <w:rFonts w:eastAsiaTheme="minorEastAsia"/>
                <w:lang w:eastAsia="zh-CN"/>
              </w:rPr>
            </w:pPr>
            <w:ins w:id="1186"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187" w:author="Samsung_Bozhi" w:date="2022-08-18T16:12:00Z"/>
                <w:rFonts w:eastAsiaTheme="minorEastAsia"/>
                <w:lang w:eastAsia="zh-CN"/>
              </w:rPr>
            </w:pPr>
            <w:ins w:id="1188"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189" w:author="AC" w:date="2022-08-18T10:32:00Z"/>
        </w:trPr>
        <w:tc>
          <w:tcPr>
            <w:tcW w:w="1236" w:type="dxa"/>
          </w:tcPr>
          <w:p w14:paraId="6A039969" w14:textId="729834B1" w:rsidR="005069B9" w:rsidRDefault="005069B9" w:rsidP="005069B9">
            <w:pPr>
              <w:spacing w:after="120"/>
              <w:rPr>
                <w:ins w:id="1190" w:author="AC" w:date="2022-08-18T10:32:00Z"/>
                <w:rFonts w:eastAsiaTheme="minorEastAsia"/>
                <w:lang w:eastAsia="zh-CN"/>
              </w:rPr>
            </w:pPr>
            <w:ins w:id="1191"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192" w:author="AC" w:date="2022-08-18T10:32:00Z"/>
                <w:rFonts w:eastAsiaTheme="minorEastAsia"/>
                <w:lang w:eastAsia="zh-CN"/>
              </w:rPr>
            </w:pPr>
            <w:ins w:id="1193"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194" w:author="Nokia" w:date="2022-08-18T20:12:00Z"/>
        </w:trPr>
        <w:tc>
          <w:tcPr>
            <w:tcW w:w="1236" w:type="dxa"/>
          </w:tcPr>
          <w:p w14:paraId="48D7A447" w14:textId="004DB373" w:rsidR="008F69AF" w:rsidRDefault="008F69AF" w:rsidP="008F69AF">
            <w:pPr>
              <w:spacing w:after="120"/>
              <w:rPr>
                <w:ins w:id="1195" w:author="Nokia" w:date="2022-08-18T20:12:00Z"/>
                <w:rFonts w:eastAsiaTheme="minorEastAsia"/>
                <w:lang w:eastAsia="zh-CN"/>
              </w:rPr>
            </w:pPr>
            <w:ins w:id="1196"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197" w:author="Nokia" w:date="2022-08-18T20:12:00Z"/>
                <w:rFonts w:eastAsia="Times New Roman"/>
                <w:lang w:eastAsia="zh-CN"/>
              </w:rPr>
            </w:pPr>
            <w:ins w:id="1198"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199" w:author="Nokia" w:date="2022-08-18T20:12:00Z"/>
                <w:rFonts w:eastAsiaTheme="minorEastAsia"/>
                <w:lang w:eastAsia="zh-CN"/>
              </w:rPr>
            </w:pPr>
            <w:ins w:id="1200" w:author="Nokia" w:date="2022-08-18T20:12:00Z">
              <w:r w:rsidRPr="2D23FAEB">
                <w:rPr>
                  <w:rFonts w:eastAsia="Times New Roman"/>
                  <w:lang w:eastAsia="zh-CN"/>
                </w:rPr>
                <w:lastRenderedPageBreak/>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ins>
          </w:p>
        </w:tc>
      </w:tr>
      <w:tr w:rsidR="002831A9" w:rsidRPr="00E90FB3" w14:paraId="7960DBEE" w14:textId="77777777" w:rsidTr="001F3715">
        <w:trPr>
          <w:ins w:id="1201" w:author="Xiaomi" w:date="2022-08-18T20:05:00Z"/>
        </w:trPr>
        <w:tc>
          <w:tcPr>
            <w:tcW w:w="1236" w:type="dxa"/>
          </w:tcPr>
          <w:p w14:paraId="1E646A2F" w14:textId="1E60E0B3" w:rsidR="002831A9" w:rsidRPr="2D23FAEB" w:rsidRDefault="002831A9" w:rsidP="002831A9">
            <w:pPr>
              <w:spacing w:after="120"/>
              <w:rPr>
                <w:ins w:id="1202" w:author="Xiaomi" w:date="2022-08-18T20:05:00Z"/>
                <w:rFonts w:eastAsiaTheme="minorEastAsia"/>
                <w:lang w:eastAsia="zh-CN"/>
              </w:rPr>
            </w:pPr>
            <w:ins w:id="1203" w:author="Xiaomi" w:date="2022-08-18T20:06:00Z">
              <w:r>
                <w:rPr>
                  <w:rFonts w:eastAsiaTheme="minorEastAsia" w:hint="eastAsia"/>
                  <w:lang w:eastAsia="zh-CN"/>
                </w:rPr>
                <w:lastRenderedPageBreak/>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204" w:author="Xiaomi" w:date="2022-08-18T20:05:00Z"/>
                <w:rFonts w:eastAsia="Times New Roman"/>
                <w:lang w:eastAsia="zh-CN"/>
              </w:rPr>
            </w:pPr>
            <w:ins w:id="1205" w:author="Xiaomi" w:date="2022-08-18T20:06:00Z">
              <w:r>
                <w:rPr>
                  <w:rFonts w:eastAsiaTheme="minorEastAsia" w:hint="eastAsia"/>
                  <w:lang w:eastAsia="zh-CN"/>
                </w:rPr>
                <w:t>O</w:t>
              </w:r>
              <w:r>
                <w:rPr>
                  <w:rFonts w:eastAsiaTheme="minorEastAsia"/>
                  <w:lang w:eastAsia="zh-CN"/>
                </w:rPr>
                <w:t>ption2</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DE474E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Huawei)</w:t>
      </w:r>
    </w:p>
    <w:p w14:paraId="2066D82E"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48031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4DA7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A9DDEAC"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206" w:author="OPPO-JQ" w:date="2022-08-17T18:49:00Z">
              <w:r>
                <w:rPr>
                  <w:rFonts w:eastAsiaTheme="minorEastAsia"/>
                  <w:lang w:eastAsia="zh-CN"/>
                </w:rPr>
                <w:t>OPPO</w:t>
              </w:r>
            </w:ins>
            <w:del w:id="1207"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208"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209" w:author="vivo" w:date="2022-08-17T20:15:00Z"/>
        </w:trPr>
        <w:tc>
          <w:tcPr>
            <w:tcW w:w="1236" w:type="dxa"/>
          </w:tcPr>
          <w:p w14:paraId="071008FC" w14:textId="52DCD7DE" w:rsidR="008215B9" w:rsidRDefault="008215B9" w:rsidP="008215B9">
            <w:pPr>
              <w:spacing w:after="120"/>
              <w:rPr>
                <w:ins w:id="1210" w:author="vivo" w:date="2022-08-17T20:15:00Z"/>
                <w:rFonts w:eastAsiaTheme="minorEastAsia"/>
                <w:lang w:eastAsia="zh-CN"/>
              </w:rPr>
            </w:pPr>
            <w:ins w:id="1211"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212" w:author="vivo" w:date="2022-08-17T20:15:00Z"/>
                <w:rFonts w:eastAsiaTheme="minorEastAsia"/>
                <w:lang w:eastAsia="zh-CN"/>
              </w:rPr>
            </w:pPr>
            <w:ins w:id="1213" w:author="vivo" w:date="2022-08-17T20:15:00Z">
              <w:r>
                <w:rPr>
                  <w:rFonts w:eastAsiaTheme="minorEastAsia"/>
                  <w:lang w:eastAsia="zh-CN"/>
                </w:rPr>
                <w:t>“without UL sweeping” is ok, but “based on EIRP CDF” depends on how we define the requirement.</w:t>
              </w:r>
            </w:ins>
          </w:p>
        </w:tc>
      </w:tr>
      <w:tr w:rsidR="0065608F" w:rsidRPr="00E90FB3" w14:paraId="0632319D" w14:textId="77777777" w:rsidTr="001F3715">
        <w:trPr>
          <w:ins w:id="1214" w:author="Zhao, Kun" w:date="2022-08-17T23:40:00Z"/>
        </w:trPr>
        <w:tc>
          <w:tcPr>
            <w:tcW w:w="1236" w:type="dxa"/>
          </w:tcPr>
          <w:p w14:paraId="3BF04B7B" w14:textId="41434E3F" w:rsidR="0065608F" w:rsidRDefault="0065608F" w:rsidP="0065608F">
            <w:pPr>
              <w:spacing w:after="120"/>
              <w:rPr>
                <w:ins w:id="1215" w:author="Zhao, Kun" w:date="2022-08-17T23:40:00Z"/>
                <w:rFonts w:eastAsiaTheme="minorEastAsia"/>
                <w:lang w:eastAsia="zh-CN"/>
              </w:rPr>
            </w:pPr>
            <w:ins w:id="1216"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217" w:author="Zhao, Kun" w:date="2022-08-17T23:40:00Z"/>
                <w:rFonts w:eastAsiaTheme="minorEastAsia"/>
                <w:lang w:eastAsia="zh-CN"/>
              </w:rPr>
            </w:pPr>
            <w:ins w:id="1218" w:author="Zhao, Kun" w:date="2022-08-17T23:40:00Z">
              <w:r>
                <w:rPr>
                  <w:rFonts w:eastAsiaTheme="minorEastAsia"/>
                  <w:lang w:eastAsia="zh-CN"/>
                </w:rPr>
                <w:t>Similar to other issues, general fine to take EIRP spherical coverage of Msg 1 as starting point but don’t want to preclude other possible metric, e.g., RAR receptions, at this stage. Additional test might be useful if we considering different UE beam pattern and implementations</w:t>
              </w:r>
            </w:ins>
            <w:ins w:id="1219" w:author="Zhao, Kun" w:date="2022-08-17T23:41:00Z">
              <w:r>
                <w:rPr>
                  <w:rFonts w:eastAsiaTheme="minorEastAsia"/>
                  <w:lang w:eastAsia="zh-CN"/>
                </w:rPr>
                <w:t>, and also if we really want to verify the similarity between Tx and Rx beams</w:t>
              </w:r>
            </w:ins>
            <w:ins w:id="1220" w:author="Zhao, Kun" w:date="2022-08-17T23:40:00Z">
              <w:r>
                <w:rPr>
                  <w:rFonts w:eastAsiaTheme="minorEastAsia"/>
                  <w:lang w:eastAsia="zh-CN"/>
                </w:rPr>
                <w:t xml:space="preserve">. </w:t>
              </w:r>
            </w:ins>
          </w:p>
        </w:tc>
      </w:tr>
      <w:tr w:rsidR="00323FA9" w:rsidRPr="00E90FB3" w14:paraId="5D2F1421" w14:textId="77777777" w:rsidTr="001F3715">
        <w:trPr>
          <w:ins w:id="1221" w:author="Qualcomm - Sumant Iyer" w:date="2022-08-17T15:37:00Z"/>
        </w:trPr>
        <w:tc>
          <w:tcPr>
            <w:tcW w:w="1236" w:type="dxa"/>
          </w:tcPr>
          <w:p w14:paraId="01CC8EE6" w14:textId="7CA0AF1B" w:rsidR="00323FA9" w:rsidRDefault="00323FA9" w:rsidP="00323FA9">
            <w:pPr>
              <w:spacing w:after="120"/>
              <w:rPr>
                <w:ins w:id="1222" w:author="Qualcomm - Sumant Iyer" w:date="2022-08-17T15:37:00Z"/>
                <w:rFonts w:eastAsiaTheme="minorEastAsia"/>
                <w:lang w:eastAsia="zh-CN"/>
              </w:rPr>
            </w:pPr>
            <w:ins w:id="1223"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224" w:author="Qualcomm - Sumant Iyer" w:date="2022-08-17T15:37:00Z"/>
                <w:rFonts w:eastAsiaTheme="minorEastAsia"/>
                <w:lang w:eastAsia="zh-CN"/>
              </w:rPr>
            </w:pPr>
            <w:ins w:id="1225"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226" w:author="Apple" w:date="2022-08-18T05:21:00Z"/>
        </w:trPr>
        <w:tc>
          <w:tcPr>
            <w:tcW w:w="1236" w:type="dxa"/>
          </w:tcPr>
          <w:p w14:paraId="5AF7C2C7" w14:textId="29DDF4B3" w:rsidR="00D5726E" w:rsidRDefault="00D5726E" w:rsidP="00323FA9">
            <w:pPr>
              <w:spacing w:after="120"/>
              <w:rPr>
                <w:ins w:id="1227" w:author="Apple" w:date="2022-08-18T05:21:00Z"/>
                <w:rFonts w:eastAsiaTheme="minorEastAsia"/>
                <w:lang w:eastAsia="zh-CN"/>
              </w:rPr>
            </w:pPr>
            <w:ins w:id="1228"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229" w:author="Apple" w:date="2022-08-18T05:21:00Z"/>
                <w:rFonts w:eastAsiaTheme="minorEastAsia"/>
                <w:lang w:eastAsia="zh-CN"/>
              </w:rPr>
            </w:pPr>
            <w:ins w:id="1230"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231" w:author="Samsung_Bozhi" w:date="2022-08-18T16:12:00Z"/>
        </w:trPr>
        <w:tc>
          <w:tcPr>
            <w:tcW w:w="1236" w:type="dxa"/>
          </w:tcPr>
          <w:p w14:paraId="2EA46B04" w14:textId="1FBBDB9F" w:rsidR="00B40E82" w:rsidRDefault="00B40E82" w:rsidP="00B40E82">
            <w:pPr>
              <w:spacing w:after="120"/>
              <w:rPr>
                <w:ins w:id="1232" w:author="Samsung_Bozhi" w:date="2022-08-18T16:12:00Z"/>
                <w:rFonts w:eastAsiaTheme="minorEastAsia"/>
                <w:lang w:eastAsia="zh-CN"/>
              </w:rPr>
            </w:pPr>
            <w:ins w:id="1233"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234" w:author="Samsung_Bozhi" w:date="2022-08-18T16:12:00Z"/>
                <w:rFonts w:eastAsiaTheme="minorEastAsia"/>
                <w:color w:val="0070C0"/>
                <w:lang w:eastAsia="zh-CN"/>
              </w:rPr>
            </w:pPr>
            <w:ins w:id="1235"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236" w:author="Nokia" w:date="2022-08-18T20:13:00Z"/>
        </w:trPr>
        <w:tc>
          <w:tcPr>
            <w:tcW w:w="1236" w:type="dxa"/>
          </w:tcPr>
          <w:p w14:paraId="27A9294F" w14:textId="15FA892F" w:rsidR="008F69AF" w:rsidRDefault="008F69AF" w:rsidP="008F69AF">
            <w:pPr>
              <w:spacing w:after="120"/>
              <w:rPr>
                <w:ins w:id="1237" w:author="Nokia" w:date="2022-08-18T20:13:00Z"/>
                <w:rFonts w:eastAsiaTheme="minorEastAsia"/>
                <w:lang w:eastAsia="zh-CN"/>
              </w:rPr>
            </w:pPr>
            <w:ins w:id="1238"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239" w:author="Nokia" w:date="2022-08-18T20:13:00Z"/>
                <w:rFonts w:eastAsiaTheme="minorEastAsia"/>
                <w:color w:val="0070C0"/>
                <w:lang w:eastAsia="zh-CN"/>
              </w:rPr>
            </w:pPr>
            <w:ins w:id="1240" w:author="Nokia" w:date="2022-08-18T20:13:00Z">
              <w:r w:rsidRPr="064ABC46">
                <w:rPr>
                  <w:rFonts w:eastAsia="Times New Roman"/>
                </w:rPr>
                <w:t>It would be best to start with spherical coverage requirements and they are without UL beam sweep for RRC_INACTIVE and RRC_IDLE.</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C166C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Only test to RA</w:t>
      </w:r>
    </w:p>
    <w:p w14:paraId="76919538"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Test both RA-SDT and CG-SDT</w:t>
      </w:r>
    </w:p>
    <w:p w14:paraId="4A1681E0"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E48B1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5C2115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241" w:author="OPPO-JQ" w:date="2022-08-17T18:49:00Z">
              <w:r>
                <w:rPr>
                  <w:rFonts w:eastAsiaTheme="minorEastAsia"/>
                  <w:lang w:eastAsia="zh-CN"/>
                </w:rPr>
                <w:t>OPPO</w:t>
              </w:r>
            </w:ins>
            <w:del w:id="1242"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243" w:author="OPPO-JQ" w:date="2022-08-17T18:49:00Z">
              <w:r>
                <w:rPr>
                  <w:rFonts w:eastAsiaTheme="minorEastAsia" w:hint="eastAsia"/>
                  <w:lang w:eastAsia="zh-CN"/>
                </w:rPr>
                <w:t>O</w:t>
              </w:r>
              <w:r>
                <w:rPr>
                  <w:rFonts w:eastAsiaTheme="minorEastAsia"/>
                  <w:lang w:eastAsia="zh-CN"/>
                </w:rPr>
                <w:t xml:space="preserve">ption 1 is ok, and </w:t>
              </w:r>
            </w:ins>
            <w:ins w:id="1244"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245" w:author="vivo" w:date="2022-08-17T20:15:00Z"/>
        </w:trPr>
        <w:tc>
          <w:tcPr>
            <w:tcW w:w="1236" w:type="dxa"/>
          </w:tcPr>
          <w:p w14:paraId="4E218B24" w14:textId="788E8523" w:rsidR="008215B9" w:rsidRDefault="008215B9" w:rsidP="008215B9">
            <w:pPr>
              <w:spacing w:after="120"/>
              <w:rPr>
                <w:ins w:id="1246" w:author="vivo" w:date="2022-08-17T20:15:00Z"/>
                <w:rFonts w:eastAsiaTheme="minorEastAsia"/>
                <w:lang w:eastAsia="zh-CN"/>
              </w:rPr>
            </w:pPr>
            <w:ins w:id="1247" w:author="vivo" w:date="2022-08-17T20:15:00Z">
              <w:r>
                <w:rPr>
                  <w:rFonts w:eastAsiaTheme="minorEastAsia" w:hint="eastAsia"/>
                  <w:lang w:eastAsia="zh-CN"/>
                </w:rPr>
                <w:lastRenderedPageBreak/>
                <w:t>v</w:t>
              </w:r>
              <w:r>
                <w:rPr>
                  <w:rFonts w:eastAsiaTheme="minorEastAsia"/>
                  <w:lang w:eastAsia="zh-CN"/>
                </w:rPr>
                <w:t>ivo</w:t>
              </w:r>
            </w:ins>
          </w:p>
        </w:tc>
        <w:tc>
          <w:tcPr>
            <w:tcW w:w="8395" w:type="dxa"/>
          </w:tcPr>
          <w:p w14:paraId="77E3CF26" w14:textId="0E9694FA" w:rsidR="008215B9" w:rsidRDefault="008215B9" w:rsidP="008215B9">
            <w:pPr>
              <w:spacing w:after="120"/>
              <w:rPr>
                <w:ins w:id="1248" w:author="vivo" w:date="2022-08-17T20:15:00Z"/>
                <w:rFonts w:eastAsiaTheme="minorEastAsia"/>
                <w:lang w:eastAsia="zh-CN"/>
              </w:rPr>
            </w:pPr>
            <w:ins w:id="1249"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250" w:author="Zhao, Kun" w:date="2022-08-17T23:41:00Z"/>
        </w:trPr>
        <w:tc>
          <w:tcPr>
            <w:tcW w:w="1236" w:type="dxa"/>
          </w:tcPr>
          <w:p w14:paraId="02A6D6AB" w14:textId="42E8CA0C" w:rsidR="00935208" w:rsidRDefault="00935208" w:rsidP="008215B9">
            <w:pPr>
              <w:spacing w:after="120"/>
              <w:rPr>
                <w:ins w:id="1251" w:author="Zhao, Kun" w:date="2022-08-17T23:41:00Z"/>
                <w:rFonts w:eastAsiaTheme="minorEastAsia"/>
                <w:lang w:eastAsia="zh-CN"/>
              </w:rPr>
            </w:pPr>
            <w:ins w:id="1252"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253" w:author="Zhao, Kun" w:date="2022-08-17T23:41:00Z"/>
                <w:rFonts w:eastAsiaTheme="minorEastAsia"/>
                <w:lang w:eastAsia="zh-CN"/>
              </w:rPr>
            </w:pPr>
            <w:ins w:id="1254"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255" w:author="Qualcomm - Sumant Iyer" w:date="2022-08-17T15:37:00Z"/>
        </w:trPr>
        <w:tc>
          <w:tcPr>
            <w:tcW w:w="1236" w:type="dxa"/>
          </w:tcPr>
          <w:p w14:paraId="7B0F61B3" w14:textId="17E17116" w:rsidR="00D74846" w:rsidRDefault="00D74846" w:rsidP="00D74846">
            <w:pPr>
              <w:spacing w:after="120"/>
              <w:rPr>
                <w:ins w:id="1256" w:author="Qualcomm - Sumant Iyer" w:date="2022-08-17T15:37:00Z"/>
                <w:rFonts w:eastAsiaTheme="minorEastAsia"/>
                <w:lang w:eastAsia="zh-CN"/>
              </w:rPr>
            </w:pPr>
            <w:ins w:id="1257"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258" w:author="Qualcomm - Sumant Iyer" w:date="2022-08-17T15:37:00Z"/>
                <w:rFonts w:eastAsiaTheme="minorEastAsia"/>
                <w:lang w:eastAsia="zh-CN"/>
              </w:rPr>
            </w:pPr>
            <w:ins w:id="1259" w:author="Qualcomm - Sumant Iyer" w:date="2022-08-17T15:37:00Z">
              <w:r>
                <w:rPr>
                  <w:rFonts w:eastAsiaTheme="minorEastAsia"/>
                  <w:lang w:eastAsia="zh-CN"/>
                </w:rPr>
                <w:t>Option 2</w:t>
              </w:r>
            </w:ins>
          </w:p>
          <w:p w14:paraId="1823FD6D" w14:textId="50DAD662" w:rsidR="00D74846" w:rsidRDefault="00D74846" w:rsidP="00D74846">
            <w:pPr>
              <w:spacing w:after="120"/>
              <w:rPr>
                <w:ins w:id="1260" w:author="Qualcomm - Sumant Iyer" w:date="2022-08-17T15:37:00Z"/>
                <w:rFonts w:eastAsiaTheme="minorEastAsia"/>
                <w:lang w:eastAsia="zh-CN"/>
              </w:rPr>
            </w:pPr>
            <w:ins w:id="1261"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262" w:author="Apple" w:date="2022-08-18T05:21:00Z"/>
        </w:trPr>
        <w:tc>
          <w:tcPr>
            <w:tcW w:w="1236" w:type="dxa"/>
          </w:tcPr>
          <w:p w14:paraId="1FD40C0E" w14:textId="3362C406" w:rsidR="00D5726E" w:rsidRDefault="00D5726E" w:rsidP="00D74846">
            <w:pPr>
              <w:spacing w:after="120"/>
              <w:rPr>
                <w:ins w:id="1263" w:author="Apple" w:date="2022-08-18T05:21:00Z"/>
                <w:rFonts w:eastAsiaTheme="minorEastAsia"/>
                <w:lang w:eastAsia="zh-CN"/>
              </w:rPr>
            </w:pPr>
            <w:ins w:id="1264"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265" w:author="Apple" w:date="2022-08-18T05:21:00Z"/>
                <w:rFonts w:eastAsiaTheme="minorEastAsia"/>
                <w:lang w:eastAsia="zh-CN"/>
              </w:rPr>
            </w:pPr>
            <w:ins w:id="1266"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267" w:author="Samsung_Bozhi" w:date="2022-08-18T16:13:00Z"/>
        </w:trPr>
        <w:tc>
          <w:tcPr>
            <w:tcW w:w="1236" w:type="dxa"/>
          </w:tcPr>
          <w:p w14:paraId="0E0DEF1D" w14:textId="4E75FF26" w:rsidR="00B40E82" w:rsidRDefault="00B40E82" w:rsidP="00B40E82">
            <w:pPr>
              <w:spacing w:after="120"/>
              <w:rPr>
                <w:ins w:id="1268" w:author="Samsung_Bozhi" w:date="2022-08-18T16:13:00Z"/>
                <w:rFonts w:eastAsiaTheme="minorEastAsia"/>
                <w:lang w:eastAsia="zh-CN"/>
              </w:rPr>
            </w:pPr>
            <w:ins w:id="1269"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270" w:author="Samsung_Bozhi" w:date="2022-08-18T16:13:00Z"/>
                <w:rFonts w:eastAsiaTheme="minorEastAsia"/>
                <w:color w:val="0070C0"/>
                <w:lang w:eastAsia="zh-CN"/>
              </w:rPr>
            </w:pPr>
            <w:ins w:id="1271"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272" w:author="Nokia" w:date="2022-08-18T20:13:00Z"/>
        </w:trPr>
        <w:tc>
          <w:tcPr>
            <w:tcW w:w="1236" w:type="dxa"/>
          </w:tcPr>
          <w:p w14:paraId="4B0424D6" w14:textId="6887FF90" w:rsidR="008F69AF" w:rsidRDefault="008F69AF" w:rsidP="008F69AF">
            <w:pPr>
              <w:spacing w:after="120"/>
              <w:rPr>
                <w:ins w:id="1273" w:author="Nokia" w:date="2022-08-18T20:13:00Z"/>
                <w:rFonts w:eastAsiaTheme="minorEastAsia"/>
                <w:lang w:eastAsia="zh-CN"/>
              </w:rPr>
            </w:pPr>
            <w:ins w:id="1274" w:author="Nokia" w:date="2022-08-18T20:14:00Z">
              <w:r w:rsidRPr="2D23FAEB">
                <w:rPr>
                  <w:rFonts w:eastAsiaTheme="minorEastAsia"/>
                  <w:lang w:eastAsia="zh-CN"/>
                </w:rPr>
                <w:t>Nokia</w:t>
              </w:r>
            </w:ins>
          </w:p>
        </w:tc>
        <w:tc>
          <w:tcPr>
            <w:tcW w:w="8395" w:type="dxa"/>
          </w:tcPr>
          <w:p w14:paraId="7906135C" w14:textId="446428AE" w:rsidR="008F69AF" w:rsidRDefault="008F69AF" w:rsidP="008F69AF">
            <w:pPr>
              <w:spacing w:after="120"/>
              <w:rPr>
                <w:ins w:id="1275" w:author="Nokia" w:date="2022-08-18T20:13:00Z"/>
                <w:rFonts w:eastAsiaTheme="minorEastAsia"/>
                <w:color w:val="0070C0"/>
                <w:lang w:eastAsia="zh-CN"/>
              </w:rPr>
            </w:pPr>
            <w:ins w:id="1276" w:author="Nokia" w:date="2022-08-18T20:14:00Z">
              <w:r w:rsidRPr="2D23FAEB">
                <w:rPr>
                  <w:rFonts w:eastAsiaTheme="minorEastAsia"/>
                  <w:lang w:eastAsia="zh-CN"/>
                </w:rPr>
                <w:t>Support Option 2.</w:t>
              </w:r>
            </w:ins>
          </w:p>
        </w:tc>
      </w:tr>
      <w:tr w:rsidR="002831A9" w:rsidRPr="00E90FB3" w14:paraId="41A6C9E8" w14:textId="77777777" w:rsidTr="001F3715">
        <w:trPr>
          <w:ins w:id="1277" w:author="Xiaomi" w:date="2022-08-18T20:06:00Z"/>
        </w:trPr>
        <w:tc>
          <w:tcPr>
            <w:tcW w:w="1236" w:type="dxa"/>
          </w:tcPr>
          <w:p w14:paraId="718088AF" w14:textId="24E96E27" w:rsidR="002831A9" w:rsidRPr="2D23FAEB" w:rsidRDefault="002831A9" w:rsidP="002831A9">
            <w:pPr>
              <w:spacing w:after="120"/>
              <w:rPr>
                <w:ins w:id="1278" w:author="Xiaomi" w:date="2022-08-18T20:06:00Z"/>
                <w:rFonts w:eastAsiaTheme="minorEastAsia"/>
                <w:lang w:eastAsia="zh-CN"/>
              </w:rPr>
            </w:pPr>
            <w:ins w:id="1279"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280" w:author="Xiaomi" w:date="2022-08-18T20:06:00Z"/>
                <w:rFonts w:eastAsiaTheme="minorEastAsia"/>
                <w:lang w:eastAsia="zh-CN"/>
              </w:rPr>
            </w:pPr>
            <w:ins w:id="1281" w:author="Xiaomi" w:date="2022-08-18T20:06:00Z">
              <w:r>
                <w:rPr>
                  <w:rFonts w:eastAsiaTheme="minorEastAsia" w:hint="eastAsia"/>
                  <w:color w:val="0070C0"/>
                  <w:lang w:eastAsia="zh-CN"/>
                </w:rPr>
                <w:t>O</w:t>
              </w:r>
              <w:r>
                <w:rPr>
                  <w:rFonts w:eastAsiaTheme="minorEastAsia"/>
                  <w:color w:val="0070C0"/>
                  <w:lang w:eastAsia="zh-CN"/>
                </w:rPr>
                <w:t>ption1</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B9C478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w:t>
      </w:r>
      <w:r w:rsidRPr="006F6DEA">
        <w:rPr>
          <w:rFonts w:eastAsia="宋体"/>
          <w:color w:val="0070C0"/>
          <w:szCs w:val="24"/>
          <w:lang w:eastAsia="zh-CN"/>
        </w:rPr>
        <w:t>aximum output power in the beam correspondence of initial access and RRC_INACTIVE</w:t>
      </w:r>
    </w:p>
    <w:p w14:paraId="25712C5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1BDAEDD"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A17C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39FB9D8"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282" w:author="OPPO-JQ" w:date="2022-08-17T18:50:00Z">
              <w:r>
                <w:rPr>
                  <w:rFonts w:eastAsiaTheme="minorEastAsia"/>
                  <w:lang w:eastAsia="zh-CN"/>
                </w:rPr>
                <w:t>OPPO</w:t>
              </w:r>
            </w:ins>
            <w:del w:id="1283"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284" w:author="OPPO-JQ" w:date="2022-08-17T18:50:00Z">
              <w:r>
                <w:rPr>
                  <w:rFonts w:eastAsiaTheme="minorEastAsia" w:hint="eastAsia"/>
                  <w:lang w:eastAsia="zh-CN"/>
                </w:rPr>
                <w:t>O</w:t>
              </w:r>
              <w:r>
                <w:rPr>
                  <w:rFonts w:eastAsiaTheme="minorEastAsia"/>
                  <w:lang w:eastAsia="zh-CN"/>
                </w:rPr>
                <w:t xml:space="preserve">ption 1. This can give consistent test </w:t>
              </w:r>
            </w:ins>
            <w:ins w:id="1285" w:author="OPPO-JQ" w:date="2022-08-17T18:51:00Z">
              <w:r>
                <w:rPr>
                  <w:rFonts w:eastAsiaTheme="minorEastAsia"/>
                  <w:lang w:eastAsia="zh-CN"/>
                </w:rPr>
                <w:t>results.</w:t>
              </w:r>
            </w:ins>
          </w:p>
        </w:tc>
      </w:tr>
      <w:tr w:rsidR="008215B9" w:rsidRPr="00E90FB3" w14:paraId="35F581E7" w14:textId="77777777" w:rsidTr="001F3715">
        <w:trPr>
          <w:ins w:id="1286" w:author="vivo" w:date="2022-08-17T20:16:00Z"/>
        </w:trPr>
        <w:tc>
          <w:tcPr>
            <w:tcW w:w="1236" w:type="dxa"/>
          </w:tcPr>
          <w:p w14:paraId="7BA02199" w14:textId="02D02711" w:rsidR="008215B9" w:rsidRDefault="008215B9" w:rsidP="001F3715">
            <w:pPr>
              <w:spacing w:after="120"/>
              <w:rPr>
                <w:ins w:id="1287" w:author="vivo" w:date="2022-08-17T20:16:00Z"/>
                <w:rFonts w:eastAsiaTheme="minorEastAsia"/>
                <w:lang w:eastAsia="zh-CN"/>
              </w:rPr>
            </w:pPr>
            <w:ins w:id="1288" w:author="vivo" w:date="2022-08-17T20:16:00Z">
              <w:r>
                <w:rPr>
                  <w:rFonts w:eastAsiaTheme="minorEastAsia" w:hint="eastAsia"/>
                  <w:lang w:eastAsia="zh-CN"/>
                </w:rPr>
                <w:t>v</w:t>
              </w:r>
              <w:r>
                <w:rPr>
                  <w:rFonts w:eastAsiaTheme="minorEastAsia"/>
                  <w:lang w:eastAsia="zh-CN"/>
                </w:rPr>
                <w:t>ivo</w:t>
              </w:r>
            </w:ins>
          </w:p>
        </w:tc>
        <w:tc>
          <w:tcPr>
            <w:tcW w:w="8395" w:type="dxa"/>
          </w:tcPr>
          <w:p w14:paraId="4935F49A" w14:textId="7D7C3568" w:rsidR="008215B9" w:rsidRDefault="008215B9" w:rsidP="001F3715">
            <w:pPr>
              <w:spacing w:after="120"/>
              <w:rPr>
                <w:ins w:id="1289" w:author="vivo" w:date="2022-08-17T20:16:00Z"/>
                <w:rFonts w:eastAsiaTheme="minorEastAsia"/>
                <w:lang w:eastAsia="zh-CN"/>
              </w:rPr>
            </w:pPr>
            <w:ins w:id="1290"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291" w:author="Zhao, Kun" w:date="2022-08-17T23:43:00Z"/>
        </w:trPr>
        <w:tc>
          <w:tcPr>
            <w:tcW w:w="1236" w:type="dxa"/>
          </w:tcPr>
          <w:p w14:paraId="78DBFD56" w14:textId="3354BE21" w:rsidR="0068205B" w:rsidRDefault="0068205B" w:rsidP="001F3715">
            <w:pPr>
              <w:spacing w:after="120"/>
              <w:rPr>
                <w:ins w:id="1292" w:author="Zhao, Kun" w:date="2022-08-17T23:43:00Z"/>
                <w:rFonts w:eastAsiaTheme="minorEastAsia"/>
                <w:lang w:eastAsia="zh-CN"/>
              </w:rPr>
            </w:pPr>
            <w:ins w:id="1293"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294" w:author="Zhao, Kun" w:date="2022-08-17T23:43:00Z"/>
                <w:rFonts w:eastAsiaTheme="minorEastAsia"/>
                <w:lang w:eastAsia="zh-CN"/>
              </w:rPr>
            </w:pPr>
            <w:ins w:id="1295" w:author="Zhao, Kun" w:date="2022-08-17T23:43:00Z">
              <w:r>
                <w:rPr>
                  <w:rFonts w:eastAsiaTheme="minorEastAsia"/>
                  <w:lang w:eastAsia="zh-CN"/>
                </w:rPr>
                <w:t>Option 1</w:t>
              </w:r>
            </w:ins>
          </w:p>
        </w:tc>
      </w:tr>
      <w:tr w:rsidR="00584FE3" w:rsidRPr="00E90FB3" w14:paraId="53B7FC9B" w14:textId="77777777" w:rsidTr="001F3715">
        <w:trPr>
          <w:ins w:id="1296" w:author="Qualcomm - Sumant Iyer" w:date="2022-08-17T15:38:00Z"/>
        </w:trPr>
        <w:tc>
          <w:tcPr>
            <w:tcW w:w="1236" w:type="dxa"/>
          </w:tcPr>
          <w:p w14:paraId="77FDDFF3" w14:textId="7C227ED0" w:rsidR="00584FE3" w:rsidRDefault="00584FE3" w:rsidP="001F3715">
            <w:pPr>
              <w:spacing w:after="120"/>
              <w:rPr>
                <w:ins w:id="1297" w:author="Qualcomm - Sumant Iyer" w:date="2022-08-17T15:38:00Z"/>
                <w:rFonts w:eastAsiaTheme="minorEastAsia"/>
                <w:lang w:eastAsia="zh-CN"/>
              </w:rPr>
            </w:pPr>
            <w:ins w:id="1298"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299" w:author="Qualcomm - Sumant Iyer" w:date="2022-08-17T15:38:00Z"/>
                <w:rFonts w:eastAsiaTheme="minorEastAsia"/>
                <w:lang w:eastAsia="zh-CN"/>
              </w:rPr>
            </w:pPr>
            <w:ins w:id="1300"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301" w:author="Apple" w:date="2022-08-18T05:22:00Z"/>
        </w:trPr>
        <w:tc>
          <w:tcPr>
            <w:tcW w:w="1236" w:type="dxa"/>
          </w:tcPr>
          <w:p w14:paraId="768153E9" w14:textId="57BBEA5C" w:rsidR="00D5726E" w:rsidRDefault="00D5726E" w:rsidP="001F3715">
            <w:pPr>
              <w:spacing w:after="120"/>
              <w:rPr>
                <w:ins w:id="1302" w:author="Apple" w:date="2022-08-18T05:22:00Z"/>
                <w:rFonts w:eastAsiaTheme="minorEastAsia"/>
                <w:lang w:eastAsia="zh-CN"/>
              </w:rPr>
            </w:pPr>
            <w:ins w:id="1303"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304" w:author="Apple" w:date="2022-08-18T05:22:00Z"/>
                <w:rFonts w:eastAsiaTheme="minorEastAsia"/>
                <w:lang w:eastAsia="zh-CN"/>
              </w:rPr>
            </w:pPr>
            <w:ins w:id="1305" w:author="Apple" w:date="2022-08-18T05:22:00Z">
              <w:r>
                <w:rPr>
                  <w:rFonts w:eastAsiaTheme="minorEastAsia"/>
                  <w:lang w:eastAsia="zh-CN"/>
                </w:rPr>
                <w:t>Option 1</w:t>
              </w:r>
            </w:ins>
          </w:p>
        </w:tc>
      </w:tr>
      <w:tr w:rsidR="00B40E82" w:rsidRPr="00E90FB3" w14:paraId="210E8B6A" w14:textId="77777777" w:rsidTr="001F3715">
        <w:trPr>
          <w:ins w:id="1306" w:author="Samsung_Bozhi" w:date="2022-08-18T16:13:00Z"/>
        </w:trPr>
        <w:tc>
          <w:tcPr>
            <w:tcW w:w="1236" w:type="dxa"/>
          </w:tcPr>
          <w:p w14:paraId="16F8CD75" w14:textId="5D4E93DD" w:rsidR="00B40E82" w:rsidRDefault="00B40E82" w:rsidP="00B40E82">
            <w:pPr>
              <w:spacing w:after="120"/>
              <w:rPr>
                <w:ins w:id="1307" w:author="Samsung_Bozhi" w:date="2022-08-18T16:13:00Z"/>
                <w:rFonts w:eastAsiaTheme="minorEastAsia"/>
                <w:lang w:eastAsia="zh-CN"/>
              </w:rPr>
            </w:pPr>
            <w:ins w:id="130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309" w:author="Samsung_Bozhi" w:date="2022-08-18T16:13:00Z"/>
                <w:rFonts w:eastAsiaTheme="minorEastAsia"/>
                <w:lang w:eastAsia="zh-CN"/>
              </w:rPr>
            </w:pPr>
            <w:ins w:id="1310" w:author="Samsung_Bozhi" w:date="2022-08-18T16:13:00Z">
              <w:r>
                <w:rPr>
                  <w:rFonts w:eastAsiaTheme="minorEastAsia"/>
                  <w:lang w:eastAsia="zh-CN"/>
                </w:rPr>
                <w:t>Option 1</w:t>
              </w:r>
            </w:ins>
          </w:p>
        </w:tc>
      </w:tr>
      <w:tr w:rsidR="008F69AF" w:rsidRPr="00E90FB3" w14:paraId="0B1984C4" w14:textId="77777777" w:rsidTr="001F3715">
        <w:trPr>
          <w:ins w:id="1311" w:author="Nokia" w:date="2022-08-18T20:14:00Z"/>
        </w:trPr>
        <w:tc>
          <w:tcPr>
            <w:tcW w:w="1236" w:type="dxa"/>
          </w:tcPr>
          <w:p w14:paraId="70F35278" w14:textId="48E309C1" w:rsidR="008F69AF" w:rsidRDefault="008F69AF" w:rsidP="008F69AF">
            <w:pPr>
              <w:spacing w:after="120"/>
              <w:rPr>
                <w:ins w:id="1312" w:author="Nokia" w:date="2022-08-18T20:14:00Z"/>
                <w:rFonts w:eastAsiaTheme="minorEastAsia"/>
                <w:lang w:eastAsia="zh-CN"/>
              </w:rPr>
            </w:pPr>
            <w:ins w:id="1313"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314" w:author="Nokia" w:date="2022-08-18T20:14:00Z"/>
                <w:rFonts w:eastAsiaTheme="minorEastAsia"/>
                <w:lang w:eastAsia="zh-CN"/>
              </w:rPr>
            </w:pPr>
            <w:ins w:id="1315" w:author="Nokia" w:date="2022-08-18T20:14:00Z">
              <w:r w:rsidRPr="2D23FAEB">
                <w:rPr>
                  <w:rFonts w:eastAsiaTheme="minorEastAsia"/>
                  <w:lang w:eastAsia="zh-CN"/>
                </w:rPr>
                <w:t>Support Option 1.</w:t>
              </w:r>
            </w:ins>
          </w:p>
        </w:tc>
      </w:tr>
      <w:tr w:rsidR="002831A9" w:rsidRPr="00E90FB3" w14:paraId="2E82CEFD" w14:textId="77777777" w:rsidTr="001F3715">
        <w:trPr>
          <w:ins w:id="1316" w:author="Xiaomi" w:date="2022-08-18T20:06:00Z"/>
        </w:trPr>
        <w:tc>
          <w:tcPr>
            <w:tcW w:w="1236" w:type="dxa"/>
          </w:tcPr>
          <w:p w14:paraId="3709C88E" w14:textId="2509EA8A" w:rsidR="002831A9" w:rsidRPr="2D23FAEB" w:rsidRDefault="002831A9" w:rsidP="002831A9">
            <w:pPr>
              <w:spacing w:after="120"/>
              <w:rPr>
                <w:ins w:id="1317" w:author="Xiaomi" w:date="2022-08-18T20:06:00Z"/>
                <w:rFonts w:eastAsiaTheme="minorEastAsia"/>
                <w:lang w:eastAsia="zh-CN"/>
              </w:rPr>
            </w:pPr>
            <w:ins w:id="1318"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319" w:author="Xiaomi" w:date="2022-08-18T20:06:00Z"/>
                <w:rFonts w:eastAsiaTheme="minorEastAsia"/>
                <w:lang w:eastAsia="zh-CN"/>
              </w:rPr>
            </w:pPr>
            <w:ins w:id="1320" w:author="Xiaomi" w:date="2022-08-18T20:06:00Z">
              <w:r>
                <w:rPr>
                  <w:rFonts w:eastAsiaTheme="minorEastAsia" w:hint="eastAsia"/>
                  <w:lang w:eastAsia="zh-CN"/>
                </w:rPr>
                <w:t>O</w:t>
              </w:r>
              <w:r>
                <w:rPr>
                  <w:rFonts w:eastAsiaTheme="minorEastAsia"/>
                  <w:lang w:eastAsia="zh-CN"/>
                </w:rPr>
                <w:t>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56EA53"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 Multiple times test along with decreasing DL RS power level.</w:t>
      </w:r>
    </w:p>
    <w:p w14:paraId="2A683105"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2: Hold RAR message to enable power ramp until maximum output power.</w:t>
      </w:r>
    </w:p>
    <w:p w14:paraId="7A2D4F80"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Option 3: Adopt a test mode to force UE transmit with maximum output power.</w:t>
      </w:r>
    </w:p>
    <w:p w14:paraId="374FD4A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C9E5EA5"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2A18E19"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321" w:author="OPPO-JQ" w:date="2022-08-17T18:51:00Z">
              <w:r>
                <w:rPr>
                  <w:rFonts w:eastAsiaTheme="minorEastAsia"/>
                  <w:lang w:eastAsia="zh-CN"/>
                </w:rPr>
                <w:lastRenderedPageBreak/>
                <w:t>OPPO</w:t>
              </w:r>
            </w:ins>
            <w:del w:id="1322"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323"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324" w:author="vivo" w:date="2022-08-17T20:16:00Z"/>
        </w:trPr>
        <w:tc>
          <w:tcPr>
            <w:tcW w:w="1236" w:type="dxa"/>
          </w:tcPr>
          <w:p w14:paraId="7BA58647" w14:textId="460C0E26" w:rsidR="008215B9" w:rsidRDefault="00D5726E" w:rsidP="008215B9">
            <w:pPr>
              <w:spacing w:after="120"/>
              <w:rPr>
                <w:ins w:id="1325" w:author="vivo" w:date="2022-08-17T20:16:00Z"/>
                <w:rFonts w:eastAsiaTheme="minorEastAsia"/>
                <w:lang w:eastAsia="zh-CN"/>
              </w:rPr>
            </w:pPr>
            <w:ins w:id="1326" w:author="vivo" w:date="2022-08-17T20:16:00Z">
              <w:r>
                <w:rPr>
                  <w:rFonts w:eastAsiaTheme="minorEastAsia"/>
                  <w:lang w:eastAsia="zh-CN"/>
                </w:rPr>
                <w:t>V</w:t>
              </w:r>
              <w:r w:rsidR="008215B9">
                <w:rPr>
                  <w:rFonts w:eastAsiaTheme="minorEastAsia"/>
                  <w:lang w:eastAsia="zh-CN"/>
                </w:rPr>
                <w:t>ivo</w:t>
              </w:r>
            </w:ins>
          </w:p>
        </w:tc>
        <w:tc>
          <w:tcPr>
            <w:tcW w:w="8395" w:type="dxa"/>
          </w:tcPr>
          <w:p w14:paraId="181D3A53" w14:textId="045B5A8B" w:rsidR="008215B9" w:rsidRDefault="008215B9" w:rsidP="008215B9">
            <w:pPr>
              <w:spacing w:after="120"/>
              <w:rPr>
                <w:ins w:id="1327" w:author="vivo" w:date="2022-08-17T20:16:00Z"/>
                <w:rFonts w:eastAsiaTheme="minorEastAsia"/>
                <w:lang w:eastAsia="zh-CN"/>
              </w:rPr>
            </w:pPr>
            <w:ins w:id="1328" w:author="vivo" w:date="2022-08-17T20:16:00Z">
              <w:r>
                <w:rPr>
                  <w:rFonts w:eastAsiaTheme="minorEastAsia"/>
                  <w:lang w:eastAsia="zh-CN"/>
                </w:rPr>
                <w:t xml:space="preserve">Prefer option 2 for now. option 1 seems inefficient and test mode in option 3 will bring additional software design cost. </w:t>
              </w:r>
            </w:ins>
          </w:p>
        </w:tc>
      </w:tr>
      <w:tr w:rsidR="00785364" w:rsidRPr="00E90FB3" w14:paraId="5C3564FB" w14:textId="77777777" w:rsidTr="001F3715">
        <w:trPr>
          <w:ins w:id="1329" w:author="Zhao, Kun" w:date="2022-08-17T23:43:00Z"/>
        </w:trPr>
        <w:tc>
          <w:tcPr>
            <w:tcW w:w="1236" w:type="dxa"/>
          </w:tcPr>
          <w:p w14:paraId="6B74E87A" w14:textId="00B23A64" w:rsidR="00785364" w:rsidRDefault="00785364" w:rsidP="00785364">
            <w:pPr>
              <w:spacing w:after="120"/>
              <w:rPr>
                <w:ins w:id="1330" w:author="Zhao, Kun" w:date="2022-08-17T23:43:00Z"/>
                <w:rFonts w:eastAsiaTheme="minorEastAsia"/>
                <w:lang w:eastAsia="zh-CN"/>
              </w:rPr>
            </w:pPr>
            <w:ins w:id="1331"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332" w:author="Zhao, Kun" w:date="2022-08-17T23:43:00Z"/>
                <w:rFonts w:eastAsiaTheme="minorEastAsia"/>
                <w:lang w:eastAsia="zh-CN"/>
              </w:rPr>
            </w:pPr>
            <w:ins w:id="1333"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334" w:author="Qualcomm - Sumant Iyer" w:date="2022-08-17T15:39:00Z"/>
        </w:trPr>
        <w:tc>
          <w:tcPr>
            <w:tcW w:w="1236" w:type="dxa"/>
          </w:tcPr>
          <w:p w14:paraId="201E581A" w14:textId="7AABD942" w:rsidR="0004452C" w:rsidRDefault="0004452C" w:rsidP="0004452C">
            <w:pPr>
              <w:spacing w:after="120"/>
              <w:rPr>
                <w:ins w:id="1335" w:author="Qualcomm - Sumant Iyer" w:date="2022-08-17T15:39:00Z"/>
                <w:rFonts w:eastAsiaTheme="minorEastAsia"/>
                <w:lang w:eastAsia="zh-CN"/>
              </w:rPr>
            </w:pPr>
            <w:ins w:id="1336"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337" w:author="Qualcomm - Sumant Iyer" w:date="2022-08-17T15:39:00Z"/>
                <w:rFonts w:eastAsiaTheme="minorEastAsia"/>
                <w:lang w:eastAsia="zh-CN"/>
              </w:rPr>
            </w:pPr>
            <w:ins w:id="1338" w:author="Qualcomm - Sumant Iyer" w:date="2022-08-17T15:39:00Z">
              <w:r>
                <w:rPr>
                  <w:rFonts w:eastAsiaTheme="minorEastAsia"/>
                  <w:lang w:eastAsia="zh-CN"/>
                </w:rPr>
                <w:t>Option 2</w:t>
              </w:r>
            </w:ins>
          </w:p>
        </w:tc>
      </w:tr>
      <w:tr w:rsidR="00D5726E" w:rsidRPr="00E90FB3" w14:paraId="309A5770" w14:textId="77777777" w:rsidTr="001F3715">
        <w:trPr>
          <w:ins w:id="1339" w:author="Apple" w:date="2022-08-18T05:22:00Z"/>
        </w:trPr>
        <w:tc>
          <w:tcPr>
            <w:tcW w:w="1236" w:type="dxa"/>
          </w:tcPr>
          <w:p w14:paraId="65AEBA4D" w14:textId="1A41A684" w:rsidR="00D5726E" w:rsidRDefault="00D5726E" w:rsidP="0004452C">
            <w:pPr>
              <w:spacing w:after="120"/>
              <w:rPr>
                <w:ins w:id="1340" w:author="Apple" w:date="2022-08-18T05:22:00Z"/>
                <w:rFonts w:eastAsiaTheme="minorEastAsia"/>
                <w:lang w:eastAsia="zh-CN"/>
              </w:rPr>
            </w:pPr>
            <w:ins w:id="1341"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342" w:author="Apple" w:date="2022-08-18T05:22:00Z"/>
                <w:rFonts w:eastAsiaTheme="minorEastAsia"/>
                <w:lang w:eastAsia="zh-CN"/>
              </w:rPr>
            </w:pPr>
            <w:ins w:id="1343" w:author="Apple" w:date="2022-08-18T05:22:00Z">
              <w:r>
                <w:rPr>
                  <w:rFonts w:eastAsiaTheme="minorEastAsia"/>
                  <w:lang w:eastAsia="zh-CN"/>
                </w:rPr>
                <w:t>FFS</w:t>
              </w:r>
            </w:ins>
          </w:p>
        </w:tc>
      </w:tr>
      <w:tr w:rsidR="00B40E82" w:rsidRPr="00E90FB3" w14:paraId="418DBFB3" w14:textId="77777777" w:rsidTr="001F3715">
        <w:trPr>
          <w:ins w:id="1344" w:author="Samsung_Bozhi" w:date="2022-08-18T16:13:00Z"/>
        </w:trPr>
        <w:tc>
          <w:tcPr>
            <w:tcW w:w="1236" w:type="dxa"/>
          </w:tcPr>
          <w:p w14:paraId="2BECF162" w14:textId="3250EBA8" w:rsidR="00B40E82" w:rsidRDefault="00B40E82" w:rsidP="00B40E82">
            <w:pPr>
              <w:spacing w:after="120"/>
              <w:rPr>
                <w:ins w:id="1345" w:author="Samsung_Bozhi" w:date="2022-08-18T16:13:00Z"/>
                <w:rFonts w:eastAsiaTheme="minorEastAsia"/>
                <w:lang w:eastAsia="zh-CN"/>
              </w:rPr>
            </w:pPr>
            <w:ins w:id="1346"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347" w:author="Samsung_Bozhi" w:date="2022-08-18T16:13:00Z"/>
                <w:rFonts w:eastAsiaTheme="minorEastAsia"/>
                <w:lang w:eastAsia="zh-CN"/>
              </w:rPr>
            </w:pPr>
            <w:ins w:id="1348"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349" w:author="Samsung_Bozhi" w:date="2022-08-18T16:13:00Z"/>
                <w:rFonts w:eastAsiaTheme="minorEastAsia"/>
                <w:lang w:eastAsia="zh-CN"/>
              </w:rPr>
            </w:pPr>
            <w:ins w:id="1350"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351" w:author="Nokia" w:date="2022-08-18T20:14:00Z"/>
        </w:trPr>
        <w:tc>
          <w:tcPr>
            <w:tcW w:w="1236" w:type="dxa"/>
          </w:tcPr>
          <w:p w14:paraId="2C0871E8" w14:textId="5CD6733C" w:rsidR="008F69AF" w:rsidRDefault="008F69AF" w:rsidP="008F69AF">
            <w:pPr>
              <w:spacing w:after="120"/>
              <w:rPr>
                <w:ins w:id="1352" w:author="Nokia" w:date="2022-08-18T20:14:00Z"/>
                <w:rFonts w:eastAsiaTheme="minorEastAsia"/>
                <w:lang w:eastAsia="zh-CN"/>
              </w:rPr>
            </w:pPr>
            <w:ins w:id="1353"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354" w:author="Nokia" w:date="2022-08-18T20:14:00Z"/>
                <w:rFonts w:eastAsiaTheme="minorEastAsia"/>
                <w:lang w:eastAsia="zh-CN"/>
              </w:rPr>
            </w:pPr>
            <w:ins w:id="1355"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356" w:author="Xiaomi" w:date="2022-08-18T20:07:00Z"/>
        </w:trPr>
        <w:tc>
          <w:tcPr>
            <w:tcW w:w="1236" w:type="dxa"/>
          </w:tcPr>
          <w:p w14:paraId="15829476" w14:textId="77777777" w:rsidR="002831A9" w:rsidRDefault="002831A9" w:rsidP="002831A9">
            <w:pPr>
              <w:spacing w:after="120"/>
              <w:rPr>
                <w:ins w:id="1357" w:author="Xiaomi" w:date="2022-08-18T20:07:00Z"/>
                <w:rFonts w:eastAsiaTheme="minorEastAsia"/>
                <w:lang w:eastAsia="zh-CN"/>
              </w:rPr>
            </w:pPr>
            <w:ins w:id="1358"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359" w:author="Xiaomi" w:date="2022-08-18T20:07:00Z"/>
                <w:rFonts w:eastAsiaTheme="minorEastAsia"/>
                <w:lang w:eastAsia="zh-CN"/>
              </w:rPr>
            </w:pPr>
            <w:ins w:id="1360" w:author="Xiaomi" w:date="2022-08-18T20:07:00Z">
              <w:r>
                <w:rPr>
                  <w:rFonts w:eastAsiaTheme="minorEastAsia" w:hint="eastAsia"/>
                  <w:lang w:eastAsia="zh-CN"/>
                </w:rPr>
                <w:t>O</w:t>
              </w:r>
              <w:r>
                <w:rPr>
                  <w:rFonts w:eastAsiaTheme="minorEastAsia"/>
                  <w:lang w:eastAsia="zh-CN"/>
                </w:rPr>
                <w:t>ption 2</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B46BCE0"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1: </w:t>
      </w:r>
      <w:r>
        <w:rPr>
          <w:rFonts w:ascii="Calibri" w:hAnsi="Calibri" w:cs="Calibri"/>
          <w:sz w:val="22"/>
          <w:szCs w:val="22"/>
        </w:rPr>
        <w:t>EIRP = maximum (EIRP(Pol</w:t>
      </w:r>
      <w:r>
        <w:rPr>
          <w:rFonts w:ascii="Calibri" w:hAnsi="Calibri" w:cs="Calibri"/>
          <w:sz w:val="22"/>
          <w:szCs w:val="22"/>
          <w:vertAlign w:val="subscript"/>
        </w:rPr>
        <w:t>Meas</w:t>
      </w:r>
      <w:r>
        <w:rPr>
          <w:rFonts w:ascii="Calibri" w:hAnsi="Calibri" w:cs="Calibri"/>
          <w:sz w:val="22"/>
          <w:szCs w:val="22"/>
        </w:rPr>
        <w:t>=q, Pol</w:t>
      </w:r>
      <w:r>
        <w:rPr>
          <w:rFonts w:ascii="Calibri" w:hAnsi="Calibri" w:cs="Calibri"/>
          <w:sz w:val="22"/>
          <w:szCs w:val="22"/>
          <w:vertAlign w:val="subscript"/>
        </w:rPr>
        <w:t>Link</w:t>
      </w:r>
      <w:r>
        <w:rPr>
          <w:rFonts w:ascii="Calibri" w:hAnsi="Calibri" w:cs="Calibri"/>
          <w:sz w:val="22"/>
          <w:szCs w:val="22"/>
        </w:rPr>
        <w:t>=q), EIRP(Pol</w:t>
      </w:r>
      <w:r>
        <w:rPr>
          <w:rFonts w:ascii="Calibri" w:hAnsi="Calibri" w:cs="Calibri"/>
          <w:sz w:val="22"/>
          <w:szCs w:val="22"/>
          <w:vertAlign w:val="subscript"/>
        </w:rPr>
        <w:t>Meas</w:t>
      </w:r>
      <w:r>
        <w:rPr>
          <w:rFonts w:ascii="Calibri" w:hAnsi="Calibri" w:cs="Calibri"/>
          <w:sz w:val="22"/>
          <w:szCs w:val="22"/>
        </w:rPr>
        <w:t>=f, Pol</w:t>
      </w:r>
      <w:r>
        <w:rPr>
          <w:rFonts w:ascii="Calibri" w:hAnsi="Calibri" w:cs="Calibri"/>
          <w:sz w:val="22"/>
          <w:szCs w:val="22"/>
          <w:vertAlign w:val="subscript"/>
        </w:rPr>
        <w:t>Link</w:t>
      </w:r>
      <w:r>
        <w:rPr>
          <w:rFonts w:ascii="Calibri" w:hAnsi="Calibri" w:cs="Calibri"/>
          <w:sz w:val="22"/>
          <w:szCs w:val="22"/>
        </w:rPr>
        <w:t>=f)) + Δ</w:t>
      </w:r>
      <w:r>
        <w:rPr>
          <w:rFonts w:ascii="Calibri" w:hAnsi="Calibri" w:cs="Calibri"/>
          <w:sz w:val="22"/>
          <w:szCs w:val="22"/>
          <w:vertAlign w:val="subscript"/>
        </w:rPr>
        <w:t>pol</w:t>
      </w:r>
    </w:p>
    <w:p w14:paraId="23C8B4AB"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65C7CF0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t needed</w:t>
      </w:r>
    </w:p>
    <w:p w14:paraId="3D5EF1C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7E6E20C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1EC690D"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361" w:author="vivo" w:date="2022-08-17T20:17:00Z"/>
        </w:trPr>
        <w:tc>
          <w:tcPr>
            <w:tcW w:w="1236" w:type="dxa"/>
          </w:tcPr>
          <w:p w14:paraId="56A7C626" w14:textId="104F258F" w:rsidR="008215B9" w:rsidRPr="00E90FB3" w:rsidRDefault="008215B9" w:rsidP="008215B9">
            <w:pPr>
              <w:spacing w:after="120"/>
              <w:rPr>
                <w:ins w:id="1362" w:author="vivo" w:date="2022-08-17T20:17:00Z"/>
                <w:rFonts w:eastAsiaTheme="minorEastAsia"/>
                <w:lang w:eastAsia="zh-CN"/>
              </w:rPr>
            </w:pPr>
            <w:ins w:id="1363"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364" w:author="vivo" w:date="2022-08-17T20:17:00Z"/>
                <w:rFonts w:eastAsiaTheme="minorEastAsia"/>
                <w:lang w:eastAsia="zh-CN"/>
              </w:rPr>
            </w:pPr>
            <w:ins w:id="1365"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366" w:author="Zhao, Kun" w:date="2022-08-17T23:43:00Z"/>
        </w:trPr>
        <w:tc>
          <w:tcPr>
            <w:tcW w:w="1236" w:type="dxa"/>
          </w:tcPr>
          <w:p w14:paraId="76BC7F24" w14:textId="169FABE7" w:rsidR="008330B9" w:rsidRDefault="008330B9" w:rsidP="008330B9">
            <w:pPr>
              <w:spacing w:after="120"/>
              <w:rPr>
                <w:ins w:id="1367" w:author="Zhao, Kun" w:date="2022-08-17T23:43:00Z"/>
                <w:rFonts w:eastAsiaTheme="minorEastAsia"/>
                <w:lang w:eastAsia="zh-CN"/>
              </w:rPr>
            </w:pPr>
            <w:ins w:id="1368"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369" w:author="Zhao, Kun" w:date="2022-08-17T23:43:00Z"/>
                <w:rFonts w:eastAsiaTheme="minorEastAsia"/>
                <w:lang w:eastAsia="zh-CN"/>
              </w:rPr>
            </w:pPr>
            <w:ins w:id="1370"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371" w:author="Qualcomm - Sumant Iyer" w:date="2022-08-17T15:39:00Z"/>
        </w:trPr>
        <w:tc>
          <w:tcPr>
            <w:tcW w:w="1236" w:type="dxa"/>
          </w:tcPr>
          <w:p w14:paraId="1E53615D" w14:textId="47C4EB40" w:rsidR="0029791C" w:rsidRDefault="0029791C" w:rsidP="0029791C">
            <w:pPr>
              <w:spacing w:after="120"/>
              <w:rPr>
                <w:ins w:id="1372" w:author="Qualcomm - Sumant Iyer" w:date="2022-08-17T15:39:00Z"/>
                <w:rFonts w:eastAsiaTheme="minorEastAsia"/>
                <w:lang w:eastAsia="zh-CN"/>
              </w:rPr>
            </w:pPr>
            <w:ins w:id="1373"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374" w:author="Qualcomm - Sumant Iyer" w:date="2022-08-17T15:39:00Z"/>
                <w:rFonts w:eastAsiaTheme="minorEastAsia"/>
                <w:lang w:eastAsia="zh-CN"/>
              </w:rPr>
            </w:pPr>
            <w:ins w:id="1375" w:author="Qualcomm - Sumant Iyer" w:date="2022-08-17T15:39:00Z">
              <w:r>
                <w:rPr>
                  <w:rFonts w:eastAsiaTheme="minorEastAsia"/>
                  <w:lang w:eastAsia="zh-CN"/>
                </w:rPr>
                <w:t>Option 2 or 3.</w:t>
              </w:r>
            </w:ins>
          </w:p>
          <w:p w14:paraId="57BCACA8" w14:textId="77777777" w:rsidR="0029791C" w:rsidRDefault="0029791C" w:rsidP="0029791C">
            <w:pPr>
              <w:spacing w:after="120"/>
              <w:rPr>
                <w:ins w:id="1376" w:author="Qualcomm - Sumant Iyer" w:date="2022-08-17T15:39:00Z"/>
                <w:rFonts w:eastAsiaTheme="minorEastAsia"/>
                <w:lang w:eastAsia="zh-CN"/>
              </w:rPr>
            </w:pPr>
            <w:ins w:id="1377"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378" w:author="Qualcomm - Sumant Iyer" w:date="2022-08-17T15:39:00Z"/>
                <w:rFonts w:eastAsiaTheme="minorEastAsia"/>
                <w:lang w:eastAsia="zh-CN"/>
              </w:rPr>
            </w:pPr>
            <w:ins w:id="1379" w:author="Qualcomm - Sumant Iyer" w:date="2022-08-17T15:39:00Z">
              <w:r>
                <w:rPr>
                  <w:rFonts w:ascii="Calibri" w:hAnsi="Calibri" w:cs="Calibri"/>
                  <w:sz w:val="22"/>
                  <w:szCs w:val="22"/>
                </w:rPr>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380" w:author="Apple" w:date="2022-08-18T05:22:00Z"/>
        </w:trPr>
        <w:tc>
          <w:tcPr>
            <w:tcW w:w="1236" w:type="dxa"/>
          </w:tcPr>
          <w:p w14:paraId="78B0370D" w14:textId="25A96D7D" w:rsidR="00D5726E" w:rsidRDefault="00D5726E" w:rsidP="0029791C">
            <w:pPr>
              <w:spacing w:after="120"/>
              <w:rPr>
                <w:ins w:id="1381" w:author="Apple" w:date="2022-08-18T05:22:00Z"/>
                <w:rFonts w:eastAsiaTheme="minorEastAsia"/>
                <w:lang w:eastAsia="zh-CN"/>
              </w:rPr>
            </w:pPr>
            <w:ins w:id="1382"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383" w:author="Apple" w:date="2022-08-18T05:22:00Z"/>
                <w:rFonts w:eastAsiaTheme="minorEastAsia"/>
                <w:lang w:eastAsia="zh-CN"/>
              </w:rPr>
            </w:pPr>
            <w:ins w:id="1384" w:author="Apple" w:date="2022-08-18T05:22:00Z">
              <w:r>
                <w:rPr>
                  <w:rFonts w:eastAsiaTheme="minorEastAsia"/>
                  <w:lang w:eastAsia="zh-CN"/>
                </w:rPr>
                <w:t>FFS</w:t>
              </w:r>
            </w:ins>
          </w:p>
        </w:tc>
      </w:tr>
      <w:tr w:rsidR="00B40E82" w:rsidRPr="00E90FB3" w14:paraId="68F67E9E" w14:textId="77777777" w:rsidTr="001F3715">
        <w:trPr>
          <w:ins w:id="1385" w:author="Samsung_Bozhi" w:date="2022-08-18T16:14:00Z"/>
        </w:trPr>
        <w:tc>
          <w:tcPr>
            <w:tcW w:w="1236" w:type="dxa"/>
          </w:tcPr>
          <w:p w14:paraId="6869D0A8" w14:textId="0A6ED58B" w:rsidR="00B40E82" w:rsidRDefault="00B40E82" w:rsidP="00B40E82">
            <w:pPr>
              <w:spacing w:after="120"/>
              <w:rPr>
                <w:ins w:id="1386" w:author="Samsung_Bozhi" w:date="2022-08-18T16:14:00Z"/>
                <w:rFonts w:eastAsiaTheme="minorEastAsia"/>
                <w:lang w:eastAsia="zh-CN"/>
              </w:rPr>
            </w:pPr>
            <w:ins w:id="1387"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388" w:author="Samsung_Bozhi" w:date="2022-08-18T16:14:00Z"/>
                <w:rFonts w:eastAsiaTheme="minorEastAsia"/>
                <w:lang w:eastAsia="zh-CN"/>
              </w:rPr>
            </w:pPr>
            <w:ins w:id="1389"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390" w:author="Samsung_Bozhi" w:date="2022-08-18T16:14:00Z"/>
                <w:rFonts w:eastAsiaTheme="minorEastAsia"/>
                <w:lang w:eastAsia="zh-CN"/>
              </w:rPr>
            </w:pPr>
          </w:p>
          <w:p w14:paraId="46BFBABA" w14:textId="77777777" w:rsidR="00B40E82" w:rsidRDefault="00B40E82" w:rsidP="00B40E82">
            <w:pPr>
              <w:spacing w:after="120"/>
              <w:rPr>
                <w:ins w:id="1391" w:author="Samsung_Bozhi" w:date="2022-08-18T16:14:00Z"/>
                <w:rFonts w:eastAsiaTheme="minorEastAsia"/>
                <w:lang w:eastAsia="zh-CN"/>
              </w:rPr>
            </w:pPr>
            <w:ins w:id="1392" w:author="Samsung_Bozhi" w:date="2022-08-18T16:14:00Z">
              <w:r>
                <w:rPr>
                  <w:rFonts w:eastAsiaTheme="minorEastAsia"/>
                  <w:lang w:eastAsia="zh-CN"/>
                </w:rPr>
                <w:t>Response to Qualcomm:</w:t>
              </w:r>
            </w:ins>
          </w:p>
          <w:p w14:paraId="446B4BA2" w14:textId="77777777" w:rsidR="00B40E82" w:rsidRDefault="00B40E82" w:rsidP="00B40E82">
            <w:pPr>
              <w:spacing w:after="120"/>
              <w:rPr>
                <w:ins w:id="1393" w:author="Samsung_Bozhi" w:date="2022-08-18T16:14:00Z"/>
                <w:rFonts w:eastAsia="Malgun Gothic" w:cs="+mn-cs"/>
                <w:color w:val="000000"/>
                <w:kern w:val="24"/>
                <w:szCs w:val="28"/>
                <w:lang w:val="en-US" w:eastAsia="zh-CN"/>
              </w:rPr>
            </w:pPr>
            <w:ins w:id="1394"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395" w:author="Samsung_Bozhi" w:date="2022-08-18T16:14:00Z"/>
                <w:rFonts w:eastAsia="Malgun Gothic" w:cs="+mn-cs"/>
                <w:color w:val="000000"/>
                <w:kern w:val="24"/>
                <w:szCs w:val="28"/>
                <w:lang w:val="en-US" w:eastAsia="zh-CN"/>
              </w:rPr>
            </w:pPr>
            <w:ins w:id="1396"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397" w:author="Samsung_Bozhi" w:date="2022-08-18T16:14:00Z"/>
                <w:rFonts w:eastAsia="Malgun Gothic" w:cs="+mn-cs"/>
                <w:color w:val="000000"/>
                <w:kern w:val="24"/>
                <w:szCs w:val="28"/>
                <w:lang w:val="en-US" w:eastAsia="zh-CN"/>
              </w:rPr>
            </w:pPr>
            <w:ins w:id="1398"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399"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400" w:author="Samsung_Bozhi" w:date="2022-08-18T16:14:00Z"/>
                <w:rFonts w:eastAsiaTheme="minorEastAsia"/>
                <w:lang w:eastAsia="zh-CN"/>
              </w:rPr>
            </w:pPr>
            <w:ins w:id="1401"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402" w:author="Samsung_Bozhi" w:date="2022-08-18T16:14:00Z"/>
                <w:rFonts w:eastAsiaTheme="minorEastAsia"/>
                <w:lang w:eastAsia="zh-CN"/>
              </w:rPr>
            </w:pPr>
            <w:ins w:id="1403" w:author="Samsung_Bozhi" w:date="2022-08-18T16:14:00Z">
              <w:r>
                <w:rPr>
                  <w:rFonts w:eastAsiaTheme="minorEastAsia"/>
                  <w:lang w:eastAsia="zh-CN"/>
                </w:rPr>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404" w:author="Nokia" w:date="2022-08-18T20:15:00Z"/>
        </w:trPr>
        <w:tc>
          <w:tcPr>
            <w:tcW w:w="1236" w:type="dxa"/>
          </w:tcPr>
          <w:p w14:paraId="2E72E026" w14:textId="7EDF48D2" w:rsidR="008F69AF" w:rsidRDefault="008F69AF" w:rsidP="00B40E82">
            <w:pPr>
              <w:spacing w:after="120"/>
              <w:rPr>
                <w:ins w:id="1405" w:author="Nokia" w:date="2022-08-18T20:15:00Z"/>
                <w:rFonts w:eastAsiaTheme="minorEastAsia"/>
                <w:lang w:eastAsia="zh-CN"/>
              </w:rPr>
            </w:pPr>
            <w:ins w:id="1406" w:author="Nokia" w:date="2022-08-18T20:16:00Z">
              <w:r w:rsidRPr="2D23FAEB">
                <w:rPr>
                  <w:rFonts w:eastAsiaTheme="minorEastAsia"/>
                  <w:lang w:eastAsia="zh-CN"/>
                </w:rPr>
                <w:lastRenderedPageBreak/>
                <w:t>Nokia</w:t>
              </w:r>
            </w:ins>
          </w:p>
        </w:tc>
        <w:tc>
          <w:tcPr>
            <w:tcW w:w="8395" w:type="dxa"/>
          </w:tcPr>
          <w:p w14:paraId="080DE98D" w14:textId="32D10920" w:rsidR="008F69AF" w:rsidRDefault="008F69AF" w:rsidP="00B40E82">
            <w:pPr>
              <w:spacing w:after="120"/>
              <w:rPr>
                <w:ins w:id="1407" w:author="Nokia" w:date="2022-08-18T20:15:00Z"/>
                <w:rFonts w:eastAsiaTheme="minorEastAsia"/>
                <w:lang w:eastAsia="zh-CN"/>
              </w:rPr>
            </w:pPr>
            <w:ins w:id="1408"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AEE82F2"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relax requirement by 7 dB (vivo)</w:t>
      </w:r>
      <w:r w:rsidRPr="00944C97">
        <w:rPr>
          <w:rFonts w:eastAsia="宋体"/>
          <w:color w:val="0070C0"/>
          <w:szCs w:val="24"/>
          <w:lang w:eastAsia="zh-CN"/>
        </w:rPr>
        <w:t xml:space="preserve"> </w:t>
      </w:r>
    </w:p>
    <w:p w14:paraId="4B223C67"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7B7427F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 relaxation</w:t>
      </w:r>
    </w:p>
    <w:p w14:paraId="322EF65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4EAC605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5F98895"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409" w:author="OPPO-JQ" w:date="2022-08-17T18:52:00Z">
              <w:r>
                <w:rPr>
                  <w:rFonts w:eastAsiaTheme="minorEastAsia"/>
                  <w:lang w:eastAsia="zh-CN"/>
                </w:rPr>
                <w:t>OPPO</w:t>
              </w:r>
            </w:ins>
            <w:del w:id="1410"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411"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412" w:author="vivo" w:date="2022-08-17T20:18:00Z"/>
        </w:trPr>
        <w:tc>
          <w:tcPr>
            <w:tcW w:w="1236" w:type="dxa"/>
          </w:tcPr>
          <w:p w14:paraId="1D6EF613" w14:textId="6F4B298A" w:rsidR="000F313E" w:rsidRDefault="000F313E" w:rsidP="000F313E">
            <w:pPr>
              <w:spacing w:after="120"/>
              <w:rPr>
                <w:ins w:id="1413" w:author="vivo" w:date="2022-08-17T20:18:00Z"/>
                <w:rFonts w:eastAsiaTheme="minorEastAsia"/>
                <w:lang w:eastAsia="zh-CN"/>
              </w:rPr>
            </w:pPr>
            <w:ins w:id="1414"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415" w:author="vivo" w:date="2022-08-17T20:18:00Z"/>
                <w:rFonts w:eastAsiaTheme="minorEastAsia"/>
                <w:lang w:eastAsia="zh-CN"/>
              </w:rPr>
            </w:pPr>
            <w:ins w:id="1416"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417" w:author="Qualcomm - Sumant Iyer" w:date="2022-08-17T15:39:00Z"/>
        </w:trPr>
        <w:tc>
          <w:tcPr>
            <w:tcW w:w="1236" w:type="dxa"/>
          </w:tcPr>
          <w:p w14:paraId="5EE18C29" w14:textId="5AE6EA8A" w:rsidR="003B2138" w:rsidRDefault="003B2138" w:rsidP="003B2138">
            <w:pPr>
              <w:spacing w:after="120"/>
              <w:rPr>
                <w:ins w:id="1418" w:author="Qualcomm - Sumant Iyer" w:date="2022-08-17T15:39:00Z"/>
                <w:rFonts w:eastAsiaTheme="minorEastAsia"/>
                <w:lang w:eastAsia="zh-CN"/>
              </w:rPr>
            </w:pPr>
            <w:ins w:id="1419"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420" w:author="Qualcomm - Sumant Iyer" w:date="2022-08-17T15:39:00Z"/>
                <w:rFonts w:eastAsiaTheme="minorEastAsia"/>
                <w:lang w:eastAsia="zh-CN"/>
              </w:rPr>
            </w:pPr>
            <w:ins w:id="1421" w:author="Qualcomm - Sumant Iyer" w:date="2022-08-17T15:39:00Z">
              <w:r>
                <w:rPr>
                  <w:rFonts w:eastAsiaTheme="minorEastAsia"/>
                  <w:lang w:eastAsia="zh-CN"/>
                </w:rPr>
                <w:t xml:space="preserve">Option 3: The EIRP requirement shall be same as for DFT-s-QPSK PUSCH, with </w:t>
              </w:r>
            </w:ins>
            <w:ins w:id="1422" w:author="Qualcomm - Sumant Iyer" w:date="2022-08-17T15:41:00Z">
              <w:r w:rsidR="00E32498">
                <w:rPr>
                  <w:rFonts w:eastAsiaTheme="minorEastAsia"/>
                  <w:lang w:eastAsia="zh-CN"/>
                </w:rPr>
                <w:t xml:space="preserve">appropriate </w:t>
              </w:r>
            </w:ins>
            <w:ins w:id="1423"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424" w:author="Apple" w:date="2022-08-18T05:22:00Z"/>
        </w:trPr>
        <w:tc>
          <w:tcPr>
            <w:tcW w:w="1236" w:type="dxa"/>
          </w:tcPr>
          <w:p w14:paraId="265DC7B0" w14:textId="26DE2458" w:rsidR="00D5726E" w:rsidRDefault="00D5726E" w:rsidP="003B2138">
            <w:pPr>
              <w:spacing w:after="120"/>
              <w:rPr>
                <w:ins w:id="1425" w:author="Apple" w:date="2022-08-18T05:22:00Z"/>
                <w:rFonts w:eastAsiaTheme="minorEastAsia"/>
                <w:lang w:eastAsia="zh-CN"/>
              </w:rPr>
            </w:pPr>
            <w:ins w:id="1426"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427" w:author="Apple" w:date="2022-08-18T05:22:00Z"/>
                <w:rFonts w:eastAsiaTheme="minorEastAsia"/>
                <w:lang w:eastAsia="zh-CN"/>
              </w:rPr>
            </w:pPr>
            <w:ins w:id="1428"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429" w:author="Samsung_Bozhi" w:date="2022-08-18T16:14:00Z"/>
        </w:trPr>
        <w:tc>
          <w:tcPr>
            <w:tcW w:w="1236" w:type="dxa"/>
          </w:tcPr>
          <w:p w14:paraId="5CD9DB46" w14:textId="5FD99DA2" w:rsidR="00B40E82" w:rsidRDefault="00B40E82" w:rsidP="00B40E82">
            <w:pPr>
              <w:spacing w:after="120"/>
              <w:rPr>
                <w:ins w:id="1430" w:author="Samsung_Bozhi" w:date="2022-08-18T16:14:00Z"/>
                <w:rFonts w:eastAsiaTheme="minorEastAsia"/>
                <w:lang w:eastAsia="zh-CN"/>
              </w:rPr>
            </w:pPr>
            <w:ins w:id="1431"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432" w:author="Samsung_Bozhi" w:date="2022-08-18T16:14:00Z"/>
                <w:rFonts w:eastAsiaTheme="minorEastAsia"/>
                <w:color w:val="0070C0"/>
                <w:lang w:eastAsia="zh-CN"/>
              </w:rPr>
            </w:pPr>
            <w:ins w:id="1433" w:author="Samsung_Bozhi" w:date="2022-08-18T16:14:00Z">
              <w:r>
                <w:rPr>
                  <w:rFonts w:eastAsiaTheme="minorEastAsia"/>
                  <w:color w:val="0070C0"/>
                  <w:lang w:eastAsia="zh-CN"/>
                </w:rPr>
                <w:t xml:space="preserve">Depending on if </w:t>
              </w:r>
            </w:ins>
            <w:ins w:id="1434" w:author="Samsung_Bozhi" w:date="2022-08-18T16:15:00Z">
              <w:r>
                <w:rPr>
                  <w:rFonts w:eastAsiaTheme="minorEastAsia"/>
                  <w:color w:val="0070C0"/>
                  <w:lang w:eastAsia="zh-CN"/>
                </w:rPr>
                <w:t>fine beam is used and if there is beam refinemen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9DED3CC" w14:textId="77777777" w:rsidR="00E41B06" w:rsidRPr="00944C97" w:rsidRDefault="00E41B06" w:rsidP="00E41B06">
      <w:pPr>
        <w:pStyle w:val="ListParagraph"/>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full sphere</w:t>
      </w:r>
      <w:r w:rsidRPr="00944C97">
        <w:rPr>
          <w:rFonts w:eastAsia="宋体"/>
          <w:color w:val="0070C0"/>
          <w:szCs w:val="24"/>
          <w:lang w:eastAsia="zh-CN"/>
        </w:rPr>
        <w:t xml:space="preserve"> </w:t>
      </w:r>
    </w:p>
    <w:p w14:paraId="446FF294" w14:textId="77777777" w:rsidR="00E41B06" w:rsidRPr="00944C97" w:rsidRDefault="00E41B06" w:rsidP="00E41B06">
      <w:pPr>
        <w:pStyle w:val="ListParagraph"/>
        <w:numPr>
          <w:ilvl w:val="1"/>
          <w:numId w:val="4"/>
        </w:numPr>
        <w:spacing w:after="120"/>
        <w:ind w:left="1353" w:firstLineChars="0"/>
        <w:rPr>
          <w:rFonts w:eastAsia="宋体"/>
          <w:color w:val="0070C0"/>
          <w:lang w:eastAsia="zh-CN"/>
        </w:rPr>
      </w:pPr>
      <w:r w:rsidRPr="2BAD49C6">
        <w:rPr>
          <w:rFonts w:eastAsia="宋体"/>
          <w:color w:val="0070C0"/>
          <w:lang w:eastAsia="zh-CN"/>
        </w:rPr>
        <w:t>Option 2: 50%-tile of the direction obtained from connected mode</w:t>
      </w:r>
    </w:p>
    <w:p w14:paraId="15B9FDD2" w14:textId="77777777" w:rsidR="00E41B06" w:rsidRDefault="00E41B06" w:rsidP="00E41B06">
      <w:pPr>
        <w:pStyle w:val="ListParagraph"/>
        <w:numPr>
          <w:ilvl w:val="1"/>
          <w:numId w:val="4"/>
        </w:numPr>
        <w:overflowPunct/>
        <w:autoSpaceDE/>
        <w:autoSpaceDN/>
        <w:adjustRightInd/>
        <w:spacing w:after="120"/>
        <w:ind w:left="1353" w:firstLineChars="0"/>
        <w:textAlignment w:val="auto"/>
        <w:rPr>
          <w:rFonts w:eastAsia="宋体"/>
          <w:color w:val="0070C0"/>
          <w:lang w:eastAsia="zh-CN"/>
        </w:rPr>
      </w:pPr>
      <w:r w:rsidRPr="2BAD49C6">
        <w:rPr>
          <w:rFonts w:eastAsia="宋体"/>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宋体"/>
          <w:color w:val="0070C0"/>
          <w:szCs w:val="24"/>
          <w:lang w:eastAsia="zh-CN"/>
        </w:rPr>
      </w:pPr>
      <w:r>
        <w:rPr>
          <w:rFonts w:eastAsia="宋体"/>
          <w:color w:val="0070C0"/>
          <w:szCs w:val="24"/>
          <w:lang w:eastAsia="zh-CN"/>
        </w:rPr>
        <w:t>Option 4: Other</w:t>
      </w:r>
    </w:p>
    <w:p w14:paraId="2CAD1AC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7E81CA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A10C62"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435" w:author="OPPO-JQ" w:date="2022-08-17T18:52:00Z">
              <w:r>
                <w:rPr>
                  <w:rFonts w:eastAsiaTheme="minorEastAsia"/>
                  <w:lang w:eastAsia="zh-CN"/>
                </w:rPr>
                <w:t>OPPO</w:t>
              </w:r>
            </w:ins>
            <w:del w:id="1436"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437"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438" w:author="vivo" w:date="2022-08-17T20:18:00Z"/>
        </w:trPr>
        <w:tc>
          <w:tcPr>
            <w:tcW w:w="1236" w:type="dxa"/>
          </w:tcPr>
          <w:p w14:paraId="5F544BEE" w14:textId="3E3B0E5B" w:rsidR="000F313E" w:rsidRDefault="000F313E" w:rsidP="000F313E">
            <w:pPr>
              <w:spacing w:after="120"/>
              <w:rPr>
                <w:ins w:id="1439" w:author="vivo" w:date="2022-08-17T20:18:00Z"/>
                <w:rFonts w:eastAsiaTheme="minorEastAsia"/>
                <w:lang w:eastAsia="zh-CN"/>
              </w:rPr>
            </w:pPr>
            <w:ins w:id="1440" w:author="vivo" w:date="2022-08-17T20:18:00Z">
              <w:r>
                <w:rPr>
                  <w:rFonts w:eastAsiaTheme="minorEastAsia" w:hint="eastAsia"/>
                  <w:lang w:eastAsia="zh-CN"/>
                </w:rPr>
                <w:t>v</w:t>
              </w:r>
              <w:r>
                <w:rPr>
                  <w:rFonts w:eastAsiaTheme="minorEastAsia"/>
                  <w:lang w:eastAsia="zh-CN"/>
                </w:rPr>
                <w:t>ivo</w:t>
              </w:r>
            </w:ins>
          </w:p>
        </w:tc>
        <w:tc>
          <w:tcPr>
            <w:tcW w:w="8395" w:type="dxa"/>
          </w:tcPr>
          <w:p w14:paraId="3FF1C360" w14:textId="7AA28E53" w:rsidR="000F313E" w:rsidRDefault="000F313E" w:rsidP="000F313E">
            <w:pPr>
              <w:spacing w:after="120"/>
              <w:rPr>
                <w:ins w:id="1441" w:author="vivo" w:date="2022-08-17T20:18:00Z"/>
                <w:rFonts w:eastAsiaTheme="minorEastAsia"/>
                <w:lang w:eastAsia="zh-CN"/>
              </w:rPr>
            </w:pPr>
            <w:ins w:id="1442" w:author="vivo" w:date="2022-08-17T20:18:00Z">
              <w:r>
                <w:rPr>
                  <w:rFonts w:eastAsiaTheme="minorEastAsia"/>
                  <w:lang w:eastAsia="zh-CN"/>
                </w:rPr>
                <w:t>Option 2 and option 3 can be further discussed.</w:t>
              </w:r>
            </w:ins>
          </w:p>
        </w:tc>
      </w:tr>
      <w:tr w:rsidR="008D2AE7" w:rsidRPr="00E90FB3" w14:paraId="686567A8" w14:textId="77777777" w:rsidTr="001F3715">
        <w:trPr>
          <w:ins w:id="1443" w:author="Qualcomm - Sumant Iyer" w:date="2022-08-17T15:41:00Z"/>
        </w:trPr>
        <w:tc>
          <w:tcPr>
            <w:tcW w:w="1236" w:type="dxa"/>
          </w:tcPr>
          <w:p w14:paraId="7F68ED20" w14:textId="7E50FA77" w:rsidR="008D2AE7" w:rsidRDefault="008D2AE7" w:rsidP="008D2AE7">
            <w:pPr>
              <w:spacing w:after="120"/>
              <w:rPr>
                <w:ins w:id="1444" w:author="Qualcomm - Sumant Iyer" w:date="2022-08-17T15:41:00Z"/>
                <w:rFonts w:eastAsiaTheme="minorEastAsia"/>
                <w:lang w:eastAsia="zh-CN"/>
              </w:rPr>
            </w:pPr>
            <w:ins w:id="1445" w:author="Qualcomm - Sumant Iyer" w:date="2022-08-17T15:41:00Z">
              <w:r>
                <w:rPr>
                  <w:rFonts w:eastAsiaTheme="minorEastAsia"/>
                  <w:lang w:eastAsia="zh-CN"/>
                </w:rPr>
                <w:t>Qualcomm</w:t>
              </w:r>
            </w:ins>
          </w:p>
        </w:tc>
        <w:tc>
          <w:tcPr>
            <w:tcW w:w="8395" w:type="dxa"/>
          </w:tcPr>
          <w:p w14:paraId="775DE69F" w14:textId="03A595E7" w:rsidR="008D2AE7" w:rsidRDefault="008D2AE7" w:rsidP="008D2AE7">
            <w:pPr>
              <w:spacing w:after="120"/>
              <w:rPr>
                <w:ins w:id="1446" w:author="Qualcomm - Sumant Iyer" w:date="2022-08-17T15:41:00Z"/>
                <w:rFonts w:eastAsiaTheme="minorEastAsia"/>
                <w:lang w:eastAsia="zh-CN"/>
              </w:rPr>
            </w:pPr>
            <w:ins w:id="1447" w:author="Qualcomm - Sumant Iyer" w:date="2022-08-17T15:41:00Z">
              <w:r>
                <w:rPr>
                  <w:rFonts w:eastAsiaTheme="minorEastAsia"/>
                  <w:lang w:eastAsia="zh-CN"/>
                </w:rPr>
                <w:t>While this is not a core consideration, option 2 and 3 seem reasonable. For option 2, some fallback is necessary if UEs cannot meet the requirement in the top 50% points.</w:t>
              </w:r>
            </w:ins>
          </w:p>
        </w:tc>
      </w:tr>
      <w:tr w:rsidR="00234478" w:rsidRPr="00E90FB3" w14:paraId="3E86C0B8" w14:textId="77777777" w:rsidTr="001F3715">
        <w:trPr>
          <w:ins w:id="1448" w:author="Apple" w:date="2022-08-18T05:23:00Z"/>
        </w:trPr>
        <w:tc>
          <w:tcPr>
            <w:tcW w:w="1236" w:type="dxa"/>
          </w:tcPr>
          <w:p w14:paraId="164A4DA1" w14:textId="703AD37D" w:rsidR="00234478" w:rsidRDefault="00234478" w:rsidP="008D2AE7">
            <w:pPr>
              <w:spacing w:after="120"/>
              <w:rPr>
                <w:ins w:id="1449" w:author="Apple" w:date="2022-08-18T05:23:00Z"/>
                <w:rFonts w:eastAsiaTheme="minorEastAsia"/>
                <w:lang w:eastAsia="zh-CN"/>
              </w:rPr>
            </w:pPr>
            <w:ins w:id="1450" w:author="Apple" w:date="2022-08-18T05:23:00Z">
              <w:r>
                <w:rPr>
                  <w:rFonts w:eastAsiaTheme="minorEastAsia"/>
                  <w:lang w:eastAsia="zh-CN"/>
                </w:rPr>
                <w:t>Apple</w:t>
              </w:r>
            </w:ins>
          </w:p>
        </w:tc>
        <w:tc>
          <w:tcPr>
            <w:tcW w:w="8395" w:type="dxa"/>
          </w:tcPr>
          <w:p w14:paraId="3B90D6A1" w14:textId="6E58E8FE" w:rsidR="00234478" w:rsidRDefault="00234478" w:rsidP="008D2AE7">
            <w:pPr>
              <w:spacing w:after="120"/>
              <w:rPr>
                <w:ins w:id="1451" w:author="Apple" w:date="2022-08-18T05:23:00Z"/>
                <w:rFonts w:eastAsiaTheme="minorEastAsia"/>
                <w:lang w:eastAsia="zh-CN"/>
              </w:rPr>
            </w:pPr>
            <w:ins w:id="1452" w:author="Apple" w:date="2022-08-18T05:23:00Z">
              <w:r>
                <w:rPr>
                  <w:rFonts w:eastAsiaTheme="minorEastAsia"/>
                  <w:lang w:eastAsia="zh-CN"/>
                </w:rPr>
                <w:t>FFS</w:t>
              </w:r>
            </w:ins>
          </w:p>
        </w:tc>
      </w:tr>
      <w:tr w:rsidR="00B40E82" w:rsidRPr="00E90FB3" w14:paraId="6FE34129" w14:textId="77777777" w:rsidTr="001F3715">
        <w:trPr>
          <w:ins w:id="1453" w:author="Samsung_Bozhi" w:date="2022-08-18T16:15:00Z"/>
        </w:trPr>
        <w:tc>
          <w:tcPr>
            <w:tcW w:w="1236" w:type="dxa"/>
          </w:tcPr>
          <w:p w14:paraId="3C63B6A8" w14:textId="5A9E9EA6" w:rsidR="00B40E82" w:rsidRDefault="00B40E82" w:rsidP="00B40E82">
            <w:pPr>
              <w:spacing w:after="120"/>
              <w:rPr>
                <w:ins w:id="1454" w:author="Samsung_Bozhi" w:date="2022-08-18T16:15:00Z"/>
                <w:rFonts w:eastAsiaTheme="minorEastAsia"/>
                <w:lang w:eastAsia="zh-CN"/>
              </w:rPr>
            </w:pPr>
            <w:ins w:id="1455"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456" w:author="Samsung_Bozhi" w:date="2022-08-18T16:15:00Z"/>
                <w:rFonts w:eastAsiaTheme="minorEastAsia"/>
                <w:lang w:eastAsia="zh-CN"/>
              </w:rPr>
            </w:pPr>
            <w:ins w:id="1457" w:author="Samsung_Bozhi" w:date="2022-08-18T16:15:00Z">
              <w:r>
                <w:rPr>
                  <w:rFonts w:eastAsiaTheme="minorEastAsia"/>
                  <w:lang w:eastAsia="zh-CN"/>
                </w:rPr>
                <w:t>Support option 2.</w:t>
              </w:r>
            </w:ins>
          </w:p>
          <w:p w14:paraId="58632DDC" w14:textId="389AEEB0" w:rsidR="00B40E82" w:rsidRDefault="00B40E82" w:rsidP="00B40E82">
            <w:pPr>
              <w:spacing w:after="120"/>
              <w:rPr>
                <w:ins w:id="1458" w:author="Samsung_Bozhi" w:date="2022-08-18T16:15:00Z"/>
                <w:rFonts w:eastAsiaTheme="minorEastAsia"/>
                <w:lang w:eastAsia="zh-CN"/>
              </w:rPr>
            </w:pPr>
            <w:ins w:id="1459" w:author="Samsung_Bozhi" w:date="2022-08-18T16:15:00Z">
              <w:r>
                <w:rPr>
                  <w:rFonts w:eastAsiaTheme="minorEastAsia"/>
                  <w:lang w:eastAsia="zh-CN"/>
                </w:rPr>
                <w:t>Option 3 is also reasonable if the requirements are the same</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Heading3"/>
        <w:rPr>
          <w:lang w:val="en-US"/>
        </w:rPr>
      </w:pPr>
      <w:r w:rsidRPr="00FF605E">
        <w:rPr>
          <w:lang w:val="en-US"/>
        </w:rPr>
        <w:lastRenderedPageBreak/>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A8CF6F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5CEAAF8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25CB36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95C06D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A7FEA7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460" w:author="OPPO-JQ" w:date="2022-08-17T18:53:00Z">
              <w:r>
                <w:rPr>
                  <w:rFonts w:eastAsiaTheme="minorEastAsia"/>
                  <w:lang w:eastAsia="zh-CN"/>
                </w:rPr>
                <w:t>OPPO</w:t>
              </w:r>
            </w:ins>
            <w:del w:id="1461"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462" w:author="OPPO-JQ" w:date="2022-08-17T18:53:00Z">
              <w:r>
                <w:rPr>
                  <w:rFonts w:eastAsiaTheme="minorEastAsia" w:hint="eastAsia"/>
                  <w:lang w:eastAsia="zh-CN"/>
                </w:rPr>
                <w:t>O</w:t>
              </w:r>
              <w:r>
                <w:rPr>
                  <w:rFonts w:eastAsiaTheme="minorEastAsia"/>
                  <w:lang w:eastAsia="zh-CN"/>
                </w:rPr>
                <w:t xml:space="preserve">ption 2, no. </w:t>
              </w:r>
            </w:ins>
            <w:ins w:id="1463" w:author="OPPO-JQ" w:date="2022-08-17T18:54:00Z">
              <w:r>
                <w:rPr>
                  <w:rFonts w:eastAsiaTheme="minorEastAsia"/>
                  <w:lang w:eastAsia="zh-CN"/>
                </w:rPr>
                <w:t>The testing time would be long if DRX operation is used and it will further add much more testing costs to FR2 and today the test</w:t>
              </w:r>
            </w:ins>
            <w:ins w:id="1464" w:author="OPPO-JQ" w:date="2022-08-17T18:55:00Z">
              <w:r>
                <w:rPr>
                  <w:rFonts w:eastAsiaTheme="minorEastAsia"/>
                  <w:lang w:eastAsia="zh-CN"/>
                </w:rPr>
                <w:t>ing burden already very high.</w:t>
              </w:r>
            </w:ins>
          </w:p>
        </w:tc>
      </w:tr>
      <w:tr w:rsidR="000F313E" w:rsidRPr="00E90FB3" w14:paraId="2E8D1841" w14:textId="77777777" w:rsidTr="000F313E">
        <w:trPr>
          <w:ins w:id="1465" w:author="vivo" w:date="2022-08-17T20:18:00Z"/>
        </w:trPr>
        <w:tc>
          <w:tcPr>
            <w:tcW w:w="1240" w:type="dxa"/>
          </w:tcPr>
          <w:p w14:paraId="30BC02EC" w14:textId="7C2B1FAA" w:rsidR="000F313E" w:rsidRDefault="000F313E" w:rsidP="000F313E">
            <w:pPr>
              <w:spacing w:after="120"/>
              <w:rPr>
                <w:ins w:id="1466" w:author="vivo" w:date="2022-08-17T20:18:00Z"/>
                <w:rFonts w:eastAsiaTheme="minorEastAsia"/>
                <w:lang w:eastAsia="zh-CN"/>
              </w:rPr>
            </w:pPr>
            <w:ins w:id="1467" w:author="vivo" w:date="2022-08-17T20:19:00Z">
              <w:r>
                <w:rPr>
                  <w:rFonts w:eastAsiaTheme="minorEastAsia" w:hint="eastAsia"/>
                  <w:lang w:eastAsia="zh-CN"/>
                </w:rPr>
                <w:t>v</w:t>
              </w:r>
              <w:r>
                <w:rPr>
                  <w:rFonts w:eastAsiaTheme="minorEastAsia"/>
                  <w:lang w:eastAsia="zh-CN"/>
                </w:rPr>
                <w:t>ivo</w:t>
              </w:r>
            </w:ins>
          </w:p>
        </w:tc>
        <w:tc>
          <w:tcPr>
            <w:tcW w:w="8391" w:type="dxa"/>
          </w:tcPr>
          <w:p w14:paraId="37C8D481" w14:textId="1D6AC1AF" w:rsidR="000F313E" w:rsidRDefault="000F313E" w:rsidP="000F313E">
            <w:pPr>
              <w:spacing w:after="120"/>
              <w:rPr>
                <w:ins w:id="1468" w:author="vivo" w:date="2022-08-17T20:18:00Z"/>
                <w:rFonts w:eastAsiaTheme="minorEastAsia"/>
                <w:lang w:eastAsia="zh-CN"/>
              </w:rPr>
            </w:pPr>
            <w:ins w:id="1469"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470" w:author="Qualcomm - Sumant Iyer" w:date="2022-08-17T15:41:00Z"/>
        </w:trPr>
        <w:tc>
          <w:tcPr>
            <w:tcW w:w="1240" w:type="dxa"/>
          </w:tcPr>
          <w:p w14:paraId="3C576C56" w14:textId="6729EED3" w:rsidR="006D3062" w:rsidRDefault="006D3062" w:rsidP="006D3062">
            <w:pPr>
              <w:spacing w:after="120"/>
              <w:rPr>
                <w:ins w:id="1471" w:author="Qualcomm - Sumant Iyer" w:date="2022-08-17T15:41:00Z"/>
                <w:rFonts w:eastAsiaTheme="minorEastAsia"/>
                <w:lang w:eastAsia="zh-CN"/>
              </w:rPr>
            </w:pPr>
            <w:ins w:id="1472"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473" w:author="Qualcomm - Sumant Iyer" w:date="2022-08-17T15:41:00Z"/>
                <w:rFonts w:eastAsiaTheme="minorEastAsia"/>
                <w:lang w:eastAsia="zh-CN"/>
              </w:rPr>
            </w:pPr>
            <w:ins w:id="1474"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475" w:author="Apple" w:date="2022-08-18T05:23:00Z"/>
        </w:trPr>
        <w:tc>
          <w:tcPr>
            <w:tcW w:w="1240" w:type="dxa"/>
          </w:tcPr>
          <w:p w14:paraId="5BB64C8D" w14:textId="240D59AD" w:rsidR="00234478" w:rsidRDefault="00234478" w:rsidP="006D3062">
            <w:pPr>
              <w:spacing w:after="120"/>
              <w:rPr>
                <w:ins w:id="1476" w:author="Apple" w:date="2022-08-18T05:23:00Z"/>
                <w:rFonts w:eastAsiaTheme="minorEastAsia"/>
                <w:lang w:eastAsia="zh-CN"/>
              </w:rPr>
            </w:pPr>
            <w:ins w:id="1477" w:author="Apple" w:date="2022-08-18T05:23:00Z">
              <w:r>
                <w:rPr>
                  <w:rFonts w:eastAsiaTheme="minorEastAsia"/>
                  <w:lang w:eastAsia="zh-CN"/>
                </w:rPr>
                <w:t>Apple</w:t>
              </w:r>
            </w:ins>
          </w:p>
        </w:tc>
        <w:tc>
          <w:tcPr>
            <w:tcW w:w="8391" w:type="dxa"/>
          </w:tcPr>
          <w:p w14:paraId="7BA3AC1D" w14:textId="4802D3EB" w:rsidR="00234478" w:rsidRDefault="00234478" w:rsidP="006D3062">
            <w:pPr>
              <w:spacing w:after="120"/>
              <w:rPr>
                <w:ins w:id="1478" w:author="Apple" w:date="2022-08-18T05:23:00Z"/>
                <w:rFonts w:eastAsiaTheme="minorEastAsia"/>
                <w:lang w:eastAsia="zh-CN"/>
              </w:rPr>
            </w:pPr>
            <w:ins w:id="1479" w:author="Apple" w:date="2022-08-18T05:23:00Z">
              <w:r w:rsidRPr="00322BF7">
                <w:rPr>
                  <w:rFonts w:eastAsiaTheme="minorEastAsia"/>
                  <w:color w:val="0070C0"/>
                  <w:lang w:eastAsia="zh-CN"/>
                </w:rPr>
                <w:t>Can proponent please clarify what "DRX operation...for initial access in IDLE mode" means</w:t>
              </w:r>
            </w:ins>
          </w:p>
        </w:tc>
      </w:tr>
      <w:tr w:rsidR="00B40E82" w:rsidRPr="00E90FB3" w14:paraId="118E6A38" w14:textId="77777777" w:rsidTr="000F313E">
        <w:trPr>
          <w:ins w:id="1480" w:author="Samsung_Bozhi" w:date="2022-08-18T16:15:00Z"/>
        </w:trPr>
        <w:tc>
          <w:tcPr>
            <w:tcW w:w="1240" w:type="dxa"/>
          </w:tcPr>
          <w:p w14:paraId="693A751D" w14:textId="02964FA5" w:rsidR="00B40E82" w:rsidRDefault="00B40E82" w:rsidP="00B40E82">
            <w:pPr>
              <w:spacing w:after="120"/>
              <w:rPr>
                <w:ins w:id="1481" w:author="Samsung_Bozhi" w:date="2022-08-18T16:15:00Z"/>
                <w:rFonts w:eastAsiaTheme="minorEastAsia"/>
                <w:lang w:eastAsia="zh-CN"/>
              </w:rPr>
            </w:pPr>
            <w:ins w:id="1482"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483" w:author="Samsung_Bozhi" w:date="2022-08-18T16:15:00Z"/>
                <w:rFonts w:eastAsiaTheme="minorEastAsia"/>
                <w:color w:val="0070C0"/>
                <w:lang w:eastAsia="zh-CN"/>
              </w:rPr>
            </w:pPr>
            <w:ins w:id="1484"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485" w:author="AC" w:date="2022-08-18T10:33:00Z"/>
        </w:trPr>
        <w:tc>
          <w:tcPr>
            <w:tcW w:w="1240" w:type="dxa"/>
          </w:tcPr>
          <w:p w14:paraId="1A961A6F" w14:textId="7D178337" w:rsidR="00E648CC" w:rsidRDefault="00E648CC" w:rsidP="00E648CC">
            <w:pPr>
              <w:spacing w:after="120"/>
              <w:rPr>
                <w:ins w:id="1486" w:author="AC" w:date="2022-08-18T10:33:00Z"/>
                <w:rFonts w:eastAsiaTheme="minorEastAsia"/>
                <w:lang w:eastAsia="zh-CN"/>
              </w:rPr>
            </w:pPr>
            <w:ins w:id="1487"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488" w:author="AC" w:date="2022-08-18T10:33:00Z"/>
                <w:rFonts w:eastAsiaTheme="minorEastAsia"/>
                <w:color w:val="0070C0"/>
                <w:lang w:eastAsia="zh-CN"/>
              </w:rPr>
            </w:pPr>
            <w:ins w:id="1489"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490" w:author="Nokia" w:date="2022-08-18T20:18:00Z"/>
        </w:trPr>
        <w:tc>
          <w:tcPr>
            <w:tcW w:w="1240" w:type="dxa"/>
          </w:tcPr>
          <w:p w14:paraId="0D659F3A" w14:textId="0C36F2FC" w:rsidR="00446DC9" w:rsidRDefault="00446DC9" w:rsidP="00446DC9">
            <w:pPr>
              <w:spacing w:after="120"/>
              <w:rPr>
                <w:ins w:id="1491" w:author="Nokia" w:date="2022-08-18T20:18:00Z"/>
                <w:rFonts w:eastAsiaTheme="minorEastAsia"/>
                <w:lang w:eastAsia="zh-CN"/>
              </w:rPr>
            </w:pPr>
            <w:ins w:id="1492"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493" w:author="Nokia" w:date="2022-08-18T20:18:00Z"/>
                <w:rFonts w:eastAsiaTheme="minorEastAsia"/>
                <w:color w:val="0070C0"/>
                <w:lang w:eastAsia="zh-CN"/>
              </w:rPr>
            </w:pPr>
            <w:ins w:id="1494" w:author="Nokia" w:date="2022-08-18T20:18:00Z">
              <w:r w:rsidRPr="2D23FAEB">
                <w:rPr>
                  <w:rFonts w:eastAsiaTheme="minorEastAsia"/>
                  <w:lang w:eastAsia="zh-CN"/>
                </w:rPr>
                <w:t>Support 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EBA8D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5C2DD6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5FB5AD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7DD261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A0C5DBC"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495" w:author="OPPO-JQ" w:date="2022-08-17T18:55:00Z">
              <w:r>
                <w:rPr>
                  <w:rFonts w:eastAsiaTheme="minorEastAsia"/>
                  <w:lang w:eastAsia="zh-CN"/>
                </w:rPr>
                <w:t>OPPO</w:t>
              </w:r>
            </w:ins>
            <w:del w:id="1496"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497"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498" w:author="OPPO-JQ" w:date="2022-08-17T18:56:00Z">
              <w:r>
                <w:rPr>
                  <w:rFonts w:eastAsiaTheme="minorEastAsia"/>
                  <w:lang w:eastAsia="zh-CN"/>
                </w:rPr>
                <w:t>ifference between them.</w:t>
              </w:r>
            </w:ins>
          </w:p>
        </w:tc>
      </w:tr>
      <w:tr w:rsidR="000F313E" w:rsidRPr="00E90FB3" w14:paraId="51A2F177" w14:textId="77777777" w:rsidTr="000F313E">
        <w:trPr>
          <w:ins w:id="1499" w:author="vivo" w:date="2022-08-17T20:19:00Z"/>
        </w:trPr>
        <w:tc>
          <w:tcPr>
            <w:tcW w:w="1239" w:type="dxa"/>
          </w:tcPr>
          <w:p w14:paraId="373B1689" w14:textId="573B344D" w:rsidR="000F313E" w:rsidRDefault="000F313E" w:rsidP="000F313E">
            <w:pPr>
              <w:spacing w:after="120"/>
              <w:rPr>
                <w:ins w:id="1500" w:author="vivo" w:date="2022-08-17T20:19:00Z"/>
                <w:rFonts w:eastAsiaTheme="minorEastAsia"/>
                <w:lang w:eastAsia="zh-CN"/>
              </w:rPr>
            </w:pPr>
            <w:ins w:id="1501" w:author="vivo" w:date="2022-08-17T20:19:00Z">
              <w:r>
                <w:rPr>
                  <w:rFonts w:eastAsiaTheme="minorEastAsia" w:hint="eastAsia"/>
                  <w:lang w:eastAsia="zh-CN"/>
                </w:rPr>
                <w:t>v</w:t>
              </w:r>
              <w:r>
                <w:rPr>
                  <w:rFonts w:eastAsiaTheme="minorEastAsia"/>
                  <w:lang w:eastAsia="zh-CN"/>
                </w:rPr>
                <w:t>ivo</w:t>
              </w:r>
            </w:ins>
          </w:p>
        </w:tc>
        <w:tc>
          <w:tcPr>
            <w:tcW w:w="8392" w:type="dxa"/>
          </w:tcPr>
          <w:p w14:paraId="70DC61DB" w14:textId="15525E98" w:rsidR="000F313E" w:rsidRDefault="000F313E" w:rsidP="000F313E">
            <w:pPr>
              <w:spacing w:after="120"/>
              <w:rPr>
                <w:ins w:id="1502" w:author="vivo" w:date="2022-08-17T20:19:00Z"/>
                <w:rFonts w:eastAsiaTheme="minorEastAsia"/>
                <w:lang w:eastAsia="zh-CN"/>
              </w:rPr>
            </w:pPr>
            <w:ins w:id="1503" w:author="vivo" w:date="2022-08-17T20:19:00Z">
              <w:r>
                <w:rPr>
                  <w:rFonts w:eastAsiaTheme="minorEastAsia"/>
                  <w:lang w:eastAsia="zh-CN"/>
                </w:rPr>
                <w:t>Similar comment as issue 2-4-1</w:t>
              </w:r>
            </w:ins>
          </w:p>
        </w:tc>
      </w:tr>
      <w:tr w:rsidR="00234478" w:rsidRPr="00E90FB3" w14:paraId="28BDE1CC" w14:textId="77777777" w:rsidTr="000F313E">
        <w:trPr>
          <w:ins w:id="1504" w:author="Apple" w:date="2022-08-18T05:23:00Z"/>
        </w:trPr>
        <w:tc>
          <w:tcPr>
            <w:tcW w:w="1239" w:type="dxa"/>
          </w:tcPr>
          <w:p w14:paraId="2B6F22D6" w14:textId="70C5D668" w:rsidR="00234478" w:rsidRDefault="00234478" w:rsidP="000F313E">
            <w:pPr>
              <w:spacing w:after="120"/>
              <w:rPr>
                <w:ins w:id="1505" w:author="Apple" w:date="2022-08-18T05:23:00Z"/>
                <w:rFonts w:eastAsiaTheme="minorEastAsia"/>
                <w:lang w:eastAsia="zh-CN"/>
              </w:rPr>
            </w:pPr>
            <w:ins w:id="1506"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507" w:author="Apple" w:date="2022-08-18T05:23:00Z"/>
                <w:rFonts w:eastAsiaTheme="minorEastAsia"/>
                <w:lang w:eastAsia="zh-CN"/>
              </w:rPr>
            </w:pPr>
            <w:ins w:id="1508"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509" w:author="AC" w:date="2022-08-18T10:33:00Z"/>
        </w:trPr>
        <w:tc>
          <w:tcPr>
            <w:tcW w:w="1239" w:type="dxa"/>
          </w:tcPr>
          <w:p w14:paraId="44AD78E6" w14:textId="2EBA8941" w:rsidR="002354DA" w:rsidRDefault="002354DA" w:rsidP="002354DA">
            <w:pPr>
              <w:spacing w:after="120"/>
              <w:rPr>
                <w:ins w:id="1510" w:author="AC" w:date="2022-08-18T10:33:00Z"/>
                <w:rFonts w:eastAsiaTheme="minorEastAsia"/>
                <w:lang w:eastAsia="zh-CN"/>
              </w:rPr>
            </w:pPr>
            <w:ins w:id="1511"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512" w:author="AC" w:date="2022-08-18T10:33:00Z"/>
                <w:rFonts w:eastAsiaTheme="minorEastAsia"/>
                <w:color w:val="0070C0"/>
                <w:lang w:eastAsia="zh-CN"/>
              </w:rPr>
            </w:pPr>
            <w:ins w:id="1513" w:author="AC" w:date="2022-08-18T10:33:00Z">
              <w:r>
                <w:rPr>
                  <w:rFonts w:eastAsiaTheme="minorEastAsia"/>
                  <w:color w:val="0070C0"/>
                  <w:lang w:eastAsia="zh-CN"/>
                </w:rPr>
                <w:t>Similar comment as Issue 2-4-1.</w:t>
              </w:r>
            </w:ins>
          </w:p>
        </w:tc>
      </w:tr>
      <w:tr w:rsidR="00446DC9" w:rsidRPr="00E90FB3" w14:paraId="65729DE2" w14:textId="77777777" w:rsidTr="000F313E">
        <w:trPr>
          <w:ins w:id="1514" w:author="Nokia" w:date="2022-08-18T20:19:00Z"/>
        </w:trPr>
        <w:tc>
          <w:tcPr>
            <w:tcW w:w="1239" w:type="dxa"/>
          </w:tcPr>
          <w:p w14:paraId="68FAF43A" w14:textId="0A155957" w:rsidR="00446DC9" w:rsidRDefault="00446DC9" w:rsidP="00446DC9">
            <w:pPr>
              <w:spacing w:after="120"/>
              <w:rPr>
                <w:ins w:id="1515" w:author="Nokia" w:date="2022-08-18T20:19:00Z"/>
                <w:rFonts w:eastAsiaTheme="minorEastAsia"/>
                <w:lang w:eastAsia="zh-CN"/>
              </w:rPr>
            </w:pPr>
            <w:ins w:id="1516"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1517" w:author="Nokia" w:date="2022-08-18T20:19:00Z"/>
                <w:rFonts w:eastAsiaTheme="minorEastAsia"/>
                <w:color w:val="0070C0"/>
                <w:lang w:eastAsia="zh-CN"/>
              </w:rPr>
            </w:pPr>
            <w:ins w:id="1518" w:author="Nokia" w:date="2022-08-18T20:19:00Z">
              <w:r w:rsidRPr="2D23FAEB">
                <w:rPr>
                  <w:rFonts w:eastAsiaTheme="minorEastAsia"/>
                  <w:lang w:eastAsia="zh-CN"/>
                </w:rPr>
                <w:t>Support 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Heading3"/>
      </w:pPr>
      <w:r>
        <w:lastRenderedPageBreak/>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4BA161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31EEC3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FDD5FD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AB1769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1E87DE"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519" w:author="OPPO-JQ" w:date="2022-08-17T18:56:00Z">
              <w:r>
                <w:rPr>
                  <w:rFonts w:eastAsiaTheme="minorEastAsia"/>
                  <w:lang w:eastAsia="zh-CN"/>
                </w:rPr>
                <w:t>OPPO</w:t>
              </w:r>
            </w:ins>
            <w:del w:id="1520"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521"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522" w:author="vivo" w:date="2022-08-17T20:20:00Z"/>
        </w:trPr>
        <w:tc>
          <w:tcPr>
            <w:tcW w:w="1236" w:type="dxa"/>
          </w:tcPr>
          <w:p w14:paraId="14A9CF15" w14:textId="732267F5" w:rsidR="000F313E" w:rsidRDefault="000F313E" w:rsidP="001F3715">
            <w:pPr>
              <w:spacing w:after="120"/>
              <w:rPr>
                <w:ins w:id="1523" w:author="vivo" w:date="2022-08-17T20:20:00Z"/>
                <w:rFonts w:eastAsiaTheme="minorEastAsia"/>
                <w:lang w:eastAsia="zh-CN"/>
              </w:rPr>
            </w:pPr>
            <w:ins w:id="1524"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525" w:author="vivo" w:date="2022-08-17T20:20:00Z"/>
                <w:rFonts w:eastAsiaTheme="minorEastAsia"/>
                <w:lang w:eastAsia="zh-CN"/>
              </w:rPr>
            </w:pPr>
            <w:ins w:id="1526"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527" w:author="Zhao, Kun" w:date="2022-08-17T23:44:00Z"/>
        </w:trPr>
        <w:tc>
          <w:tcPr>
            <w:tcW w:w="1236" w:type="dxa"/>
          </w:tcPr>
          <w:p w14:paraId="0FF080DD" w14:textId="24082BEA" w:rsidR="001133AF" w:rsidRDefault="001133AF" w:rsidP="001133AF">
            <w:pPr>
              <w:spacing w:after="120"/>
              <w:rPr>
                <w:ins w:id="1528" w:author="Zhao, Kun" w:date="2022-08-17T23:44:00Z"/>
                <w:rFonts w:eastAsiaTheme="minorEastAsia"/>
                <w:lang w:eastAsia="zh-CN"/>
              </w:rPr>
            </w:pPr>
            <w:ins w:id="1529"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530" w:author="Zhao, Kun" w:date="2022-08-17T23:44:00Z"/>
                <w:rFonts w:eastAsiaTheme="minorEastAsia"/>
                <w:lang w:eastAsia="zh-CN"/>
              </w:rPr>
            </w:pPr>
            <w:ins w:id="1531" w:author="Zhao, Kun" w:date="2022-08-17T23:44:00Z">
              <w:r>
                <w:rPr>
                  <w:rFonts w:eastAsiaTheme="minorEastAsia"/>
                  <w:lang w:eastAsia="zh-CN"/>
                </w:rPr>
                <w:t xml:space="preserve">There is no uplink beam sweep can be used for initial access, </w:t>
              </w:r>
            </w:ins>
            <w:ins w:id="1532" w:author="Zhao, Kun" w:date="2022-08-17T23:45:00Z">
              <w:r w:rsidR="00BC0BCD">
                <w:rPr>
                  <w:rFonts w:eastAsiaTheme="minorEastAsia"/>
                  <w:lang w:eastAsia="zh-CN"/>
                </w:rPr>
                <w:t>and a</w:t>
              </w:r>
            </w:ins>
            <w:ins w:id="1533" w:author="Zhao, Kun" w:date="2022-08-17T23:44:00Z">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ins>
            <w:ins w:id="1534" w:author="Zhao, Kun" w:date="2022-08-17T23:45:00Z">
              <w:r w:rsidR="00BC0BCD">
                <w:rPr>
                  <w:rFonts w:eastAsiaTheme="minorEastAsia"/>
                  <w:lang w:eastAsia="zh-CN"/>
                </w:rPr>
                <w:t xml:space="preserve"> in this case</w:t>
              </w:r>
            </w:ins>
            <w:ins w:id="1535" w:author="Zhao, Kun" w:date="2022-08-17T23:44:00Z">
              <w:r>
                <w:rPr>
                  <w:rFonts w:eastAsiaTheme="minorEastAsia"/>
                  <w:lang w:eastAsia="zh-CN"/>
                </w:rPr>
                <w:t xml:space="preserve">. In addition, the UE </w:t>
              </w:r>
            </w:ins>
            <w:ins w:id="1536" w:author="Zhao, Kun" w:date="2022-08-17T23:45:00Z">
              <w:r w:rsidR="00B57FBA">
                <w:rPr>
                  <w:rFonts w:eastAsiaTheme="minorEastAsia"/>
                  <w:lang w:eastAsia="zh-CN"/>
                </w:rPr>
                <w:t>capabilities</w:t>
              </w:r>
            </w:ins>
            <w:ins w:id="1537"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538" w:author="Zhao, Kun" w:date="2022-08-17T23:46:00Z">
              <w:r w:rsidR="00BC0BCD">
                <w:rPr>
                  <w:rFonts w:eastAsiaTheme="minorEastAsia"/>
                  <w:lang w:eastAsia="zh-CN"/>
                </w:rPr>
                <w:t xml:space="preserve">, and </w:t>
              </w:r>
            </w:ins>
            <w:ins w:id="1539" w:author="Zhao, Kun" w:date="2022-08-17T23:44:00Z">
              <w:r w:rsidR="00B57FBA">
                <w:rPr>
                  <w:rFonts w:eastAsiaTheme="minorEastAsia"/>
                  <w:lang w:eastAsia="zh-CN"/>
                </w:rPr>
                <w:t xml:space="preserve">we are not sure how it can help to indicate </w:t>
              </w:r>
            </w:ins>
            <w:ins w:id="1540" w:author="Zhao, Kun" w:date="2022-08-17T23:46:00Z">
              <w:r w:rsidR="00782180">
                <w:rPr>
                  <w:rFonts w:eastAsiaTheme="minorEastAsia"/>
                  <w:lang w:eastAsia="zh-CN"/>
                </w:rPr>
                <w:t xml:space="preserve">that a </w:t>
              </w:r>
            </w:ins>
            <w:ins w:id="1541" w:author="Zhao, Kun" w:date="2022-08-17T23:45:00Z">
              <w:r w:rsidR="00B57FBA">
                <w:rPr>
                  <w:rFonts w:eastAsiaTheme="minorEastAsia"/>
                  <w:lang w:eastAsia="zh-CN"/>
                </w:rPr>
                <w:t xml:space="preserve">UE </w:t>
              </w:r>
            </w:ins>
            <w:ins w:id="1542" w:author="Zhao, Kun" w:date="2022-08-17T23:46:00Z">
              <w:r w:rsidR="00782180">
                <w:rPr>
                  <w:rFonts w:eastAsiaTheme="minorEastAsia"/>
                  <w:lang w:eastAsia="zh-CN"/>
                </w:rPr>
                <w:t xml:space="preserve">can </w:t>
              </w:r>
            </w:ins>
            <w:ins w:id="1543" w:author="Zhao, Kun" w:date="2022-08-17T23:45:00Z">
              <w:r w:rsidR="00B57FBA">
                <w:rPr>
                  <w:rFonts w:eastAsiaTheme="minorEastAsia"/>
                  <w:lang w:eastAsia="zh-CN"/>
                </w:rPr>
                <w:t xml:space="preserve">support BC for initial access once it </w:t>
              </w:r>
            </w:ins>
            <w:ins w:id="1544" w:author="Zhao, Kun" w:date="2022-08-17T23:46:00Z">
              <w:r w:rsidR="00782180">
                <w:rPr>
                  <w:rFonts w:eastAsiaTheme="minorEastAsia"/>
                  <w:lang w:eastAsia="zh-CN"/>
                </w:rPr>
                <w:t>has been</w:t>
              </w:r>
            </w:ins>
            <w:ins w:id="1545" w:author="Zhao, Kun" w:date="2022-08-17T23:45:00Z">
              <w:r w:rsidR="00B57FBA">
                <w:rPr>
                  <w:rFonts w:eastAsiaTheme="minorEastAsia"/>
                  <w:lang w:eastAsia="zh-CN"/>
                </w:rPr>
                <w:t xml:space="preserve"> already in the connected mode. Therefore, we</w:t>
              </w:r>
            </w:ins>
            <w:ins w:id="1546"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547" w:author="Qualcomm - Sumant Iyer" w:date="2022-08-17T15:42:00Z"/>
        </w:trPr>
        <w:tc>
          <w:tcPr>
            <w:tcW w:w="1236" w:type="dxa"/>
          </w:tcPr>
          <w:p w14:paraId="4AD9381B" w14:textId="2DB76AE9" w:rsidR="00B9375E" w:rsidRDefault="00B9375E" w:rsidP="00B9375E">
            <w:pPr>
              <w:spacing w:after="120"/>
              <w:rPr>
                <w:ins w:id="1548" w:author="Qualcomm - Sumant Iyer" w:date="2022-08-17T15:42:00Z"/>
                <w:rFonts w:eastAsiaTheme="minorEastAsia"/>
                <w:lang w:eastAsia="zh-CN"/>
              </w:rPr>
            </w:pPr>
            <w:ins w:id="1549"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550" w:author="Qualcomm - Sumant Iyer" w:date="2022-08-17T15:42:00Z"/>
                <w:rFonts w:eastAsiaTheme="minorEastAsia"/>
                <w:lang w:eastAsia="zh-CN"/>
              </w:rPr>
            </w:pPr>
            <w:ins w:id="1551"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552" w:author="Qualcomm - Sumant Iyer" w:date="2022-08-17T15:42:00Z"/>
                <w:rFonts w:eastAsiaTheme="minorEastAsia"/>
                <w:lang w:eastAsia="zh-CN"/>
              </w:rPr>
            </w:pPr>
            <w:ins w:id="1553" w:author="Qualcomm - Sumant Iyer" w:date="2022-08-17T15:42:00Z">
              <w:r>
                <w:rPr>
                  <w:rFonts w:eastAsiaTheme="minorEastAsia"/>
                  <w:lang w:eastAsia="zh-CN"/>
                </w:rPr>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554" w:author="Qualcomm - Sumant Iyer" w:date="2022-08-17T15:42:00Z"/>
                <w:rFonts w:eastAsiaTheme="minorEastAsia"/>
                <w:lang w:eastAsia="zh-CN"/>
              </w:rPr>
            </w:pPr>
          </w:p>
          <w:p w14:paraId="0A4A32DD" w14:textId="13C1A14C" w:rsidR="00B9375E" w:rsidRDefault="00B9375E" w:rsidP="00B9375E">
            <w:pPr>
              <w:spacing w:after="120"/>
              <w:rPr>
                <w:ins w:id="1555" w:author="Qualcomm - Sumant Iyer" w:date="2022-08-17T15:42:00Z"/>
                <w:rFonts w:eastAsiaTheme="minorEastAsia"/>
                <w:lang w:eastAsia="zh-CN"/>
              </w:rPr>
            </w:pPr>
            <w:ins w:id="1556"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557" w:author="Verizon" w:date="2022-08-17T22:34:00Z"/>
        </w:trPr>
        <w:tc>
          <w:tcPr>
            <w:tcW w:w="1236" w:type="dxa"/>
          </w:tcPr>
          <w:p w14:paraId="5021B454" w14:textId="49067C02" w:rsidR="00FD3F65" w:rsidRDefault="00FD3F65" w:rsidP="00B9375E">
            <w:pPr>
              <w:spacing w:after="120"/>
              <w:rPr>
                <w:ins w:id="1558" w:author="Verizon" w:date="2022-08-17T22:34:00Z"/>
                <w:rFonts w:eastAsiaTheme="minorEastAsia"/>
                <w:lang w:eastAsia="zh-CN"/>
              </w:rPr>
            </w:pPr>
            <w:ins w:id="1559"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1560" w:author="Verizon" w:date="2022-08-17T22:34:00Z"/>
                <w:rFonts w:eastAsiaTheme="minorEastAsia"/>
                <w:lang w:eastAsia="zh-CN"/>
              </w:rPr>
            </w:pPr>
            <w:ins w:id="1561" w:author="Verizon" w:date="2022-08-17T22:37:00Z">
              <w:r>
                <w:rPr>
                  <w:rFonts w:eastAsiaTheme="minorEastAsia"/>
                  <w:lang w:eastAsia="zh-CN"/>
                </w:rPr>
                <w:t xml:space="preserve">Option 2 as </w:t>
              </w:r>
            </w:ins>
            <w:ins w:id="1562" w:author="Verizon" w:date="2022-08-17T22:36:00Z">
              <w:r>
                <w:rPr>
                  <w:rFonts w:eastAsiaTheme="minorEastAsia"/>
                  <w:lang w:eastAsia="zh-CN"/>
                </w:rPr>
                <w:t xml:space="preserve">without uplink beam sweeping is </w:t>
              </w:r>
            </w:ins>
            <w:ins w:id="1563" w:author="Verizon" w:date="2022-08-17T22:37:00Z">
              <w:r>
                <w:rPr>
                  <w:rFonts w:eastAsiaTheme="minorEastAsia"/>
                  <w:lang w:eastAsia="zh-CN"/>
                </w:rPr>
                <w:t xml:space="preserve">a </w:t>
              </w:r>
            </w:ins>
            <w:ins w:id="1564" w:author="Verizon" w:date="2022-08-17T22:36:00Z">
              <w:r>
                <w:rPr>
                  <w:rFonts w:eastAsiaTheme="minorEastAsia"/>
                  <w:lang w:eastAsia="zh-CN"/>
                </w:rPr>
                <w:t>mandatory</w:t>
              </w:r>
            </w:ins>
            <w:ins w:id="1565" w:author="Verizon" w:date="2022-08-17T22:37:00Z">
              <w:r>
                <w:rPr>
                  <w:rFonts w:eastAsiaTheme="minorEastAsia"/>
                  <w:lang w:eastAsia="zh-CN"/>
                </w:rPr>
                <w:t>.</w:t>
              </w:r>
            </w:ins>
            <w:ins w:id="1566" w:author="Verizon" w:date="2022-08-17T22:36:00Z">
              <w:r>
                <w:rPr>
                  <w:rFonts w:eastAsiaTheme="minorEastAsia"/>
                  <w:lang w:eastAsia="zh-CN"/>
                </w:rPr>
                <w:t xml:space="preserve"> </w:t>
              </w:r>
            </w:ins>
          </w:p>
        </w:tc>
      </w:tr>
      <w:tr w:rsidR="00234478" w:rsidRPr="00E90FB3" w14:paraId="0FDDF29D" w14:textId="77777777" w:rsidTr="001F3715">
        <w:trPr>
          <w:ins w:id="1567" w:author="Apple" w:date="2022-08-18T05:23:00Z"/>
        </w:trPr>
        <w:tc>
          <w:tcPr>
            <w:tcW w:w="1236" w:type="dxa"/>
          </w:tcPr>
          <w:p w14:paraId="36A77233" w14:textId="59722FE0" w:rsidR="00234478" w:rsidRDefault="00234478" w:rsidP="00B9375E">
            <w:pPr>
              <w:spacing w:after="120"/>
              <w:rPr>
                <w:ins w:id="1568" w:author="Apple" w:date="2022-08-18T05:23:00Z"/>
                <w:rFonts w:eastAsiaTheme="minorEastAsia"/>
                <w:lang w:eastAsia="zh-CN"/>
              </w:rPr>
            </w:pPr>
            <w:ins w:id="1569"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570" w:author="Apple" w:date="2022-08-18T05:23:00Z"/>
                <w:rFonts w:eastAsiaTheme="minorEastAsia"/>
                <w:lang w:eastAsia="zh-CN"/>
              </w:rPr>
            </w:pPr>
            <w:ins w:id="1571" w:author="Apple" w:date="2022-08-18T05:24:00Z">
              <w:r w:rsidRPr="00AD100A">
                <w:rPr>
                  <w:rFonts w:eastAsiaTheme="minorEastAsia"/>
                  <w:lang w:eastAsia="zh-CN"/>
                </w:rPr>
                <w:t>Merge with Issue 2-5-2.</w:t>
              </w:r>
            </w:ins>
          </w:p>
        </w:tc>
      </w:tr>
      <w:tr w:rsidR="00B40E82" w:rsidRPr="00E90FB3" w14:paraId="4D3F3E60" w14:textId="77777777" w:rsidTr="001F3715">
        <w:trPr>
          <w:ins w:id="1572" w:author="Samsung_Bozhi" w:date="2022-08-18T16:16:00Z"/>
        </w:trPr>
        <w:tc>
          <w:tcPr>
            <w:tcW w:w="1236" w:type="dxa"/>
          </w:tcPr>
          <w:p w14:paraId="6839DBF5" w14:textId="09F7E383" w:rsidR="00B40E82" w:rsidRDefault="00B40E82" w:rsidP="00B40E82">
            <w:pPr>
              <w:spacing w:after="120"/>
              <w:rPr>
                <w:ins w:id="1573" w:author="Samsung_Bozhi" w:date="2022-08-18T16:16:00Z"/>
                <w:rFonts w:eastAsiaTheme="minorEastAsia"/>
                <w:lang w:eastAsia="zh-CN"/>
              </w:rPr>
            </w:pPr>
            <w:ins w:id="1574"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575" w:author="Samsung_Bozhi" w:date="2022-08-18T16:16:00Z"/>
                <w:rFonts w:eastAsiaTheme="minorEastAsia"/>
                <w:lang w:eastAsia="zh-CN"/>
              </w:rPr>
            </w:pPr>
            <w:ins w:id="1576"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577" w:author="AC" w:date="2022-08-18T10:33:00Z"/>
        </w:trPr>
        <w:tc>
          <w:tcPr>
            <w:tcW w:w="1236" w:type="dxa"/>
          </w:tcPr>
          <w:p w14:paraId="41AF8381" w14:textId="606423BC" w:rsidR="009B6594" w:rsidRDefault="009B6594" w:rsidP="009B6594">
            <w:pPr>
              <w:spacing w:after="120"/>
              <w:rPr>
                <w:ins w:id="1578" w:author="AC" w:date="2022-08-18T10:33:00Z"/>
                <w:rFonts w:eastAsiaTheme="minorEastAsia"/>
                <w:lang w:eastAsia="zh-CN"/>
              </w:rPr>
            </w:pPr>
            <w:ins w:id="1579"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580" w:author="AC" w:date="2022-08-18T10:33:00Z"/>
                <w:rFonts w:eastAsiaTheme="minorEastAsia"/>
                <w:lang w:eastAsia="zh-CN"/>
              </w:rPr>
            </w:pPr>
            <w:ins w:id="1581" w:author="AC" w:date="2022-08-18T10:33:00Z">
              <w:r>
                <w:rPr>
                  <w:rFonts w:eastAsiaTheme="minorEastAsia"/>
                  <w:lang w:eastAsia="zh-CN"/>
                </w:rPr>
                <w:t>Option 1, it is an optional UE capability.</w:t>
              </w:r>
            </w:ins>
          </w:p>
        </w:tc>
      </w:tr>
      <w:tr w:rsidR="00446DC9" w:rsidRPr="00E90FB3" w14:paraId="17C9D2FC" w14:textId="77777777" w:rsidTr="001F3715">
        <w:trPr>
          <w:ins w:id="1582" w:author="Nokia" w:date="2022-08-18T20:19:00Z"/>
        </w:trPr>
        <w:tc>
          <w:tcPr>
            <w:tcW w:w="1236" w:type="dxa"/>
          </w:tcPr>
          <w:p w14:paraId="10B04FCB" w14:textId="660476FB" w:rsidR="00446DC9" w:rsidRDefault="00446DC9" w:rsidP="00446DC9">
            <w:pPr>
              <w:spacing w:after="120"/>
              <w:rPr>
                <w:ins w:id="1583" w:author="Nokia" w:date="2022-08-18T20:19:00Z"/>
                <w:rFonts w:eastAsiaTheme="minorEastAsia"/>
                <w:lang w:eastAsia="zh-CN"/>
              </w:rPr>
            </w:pPr>
            <w:ins w:id="1584"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1585" w:author="Nokia" w:date="2022-08-18T20:19:00Z"/>
                <w:rFonts w:eastAsiaTheme="minorEastAsia"/>
                <w:lang w:eastAsia="zh-CN"/>
              </w:rPr>
            </w:pPr>
            <w:ins w:id="1586"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587" w:author="Nokia" w:date="2022-08-18T20:19:00Z"/>
                <w:rFonts w:eastAsiaTheme="minorEastAsia"/>
                <w:lang w:eastAsia="zh-CN"/>
              </w:rPr>
            </w:pPr>
            <w:ins w:id="1588" w:author="Nokia" w:date="2022-08-18T20:19:00Z">
              <w:r w:rsidRPr="2D23FAEB">
                <w:rPr>
                  <w:rFonts w:eastAsiaTheme="minorEastAsia"/>
                  <w:lang w:eastAsia="zh-CN"/>
                </w:rPr>
                <w:t>The new requirement introduced is beyond WID objective.</w:t>
              </w:r>
            </w:ins>
          </w:p>
        </w:tc>
      </w:tr>
      <w:tr w:rsidR="002831A9" w:rsidRPr="00E90FB3" w14:paraId="3584E981" w14:textId="77777777" w:rsidTr="001F3715">
        <w:trPr>
          <w:ins w:id="1589" w:author="Xiaomi" w:date="2022-08-18T20:07:00Z"/>
        </w:trPr>
        <w:tc>
          <w:tcPr>
            <w:tcW w:w="1236" w:type="dxa"/>
          </w:tcPr>
          <w:p w14:paraId="0276DEF8" w14:textId="6A2F26B6" w:rsidR="002831A9" w:rsidRPr="2D23FAEB" w:rsidRDefault="002831A9" w:rsidP="002831A9">
            <w:pPr>
              <w:spacing w:after="120"/>
              <w:rPr>
                <w:ins w:id="1590" w:author="Xiaomi" w:date="2022-08-18T20:07:00Z"/>
                <w:rFonts w:eastAsiaTheme="minorEastAsia"/>
                <w:lang w:eastAsia="zh-CN"/>
              </w:rPr>
            </w:pPr>
            <w:ins w:id="1591" w:author="Xiaomi" w:date="2022-08-18T20:07:00Z">
              <w:r>
                <w:rPr>
                  <w:rFonts w:eastAsiaTheme="minorEastAsia" w:hint="eastAsia"/>
                  <w:lang w:eastAsia="zh-CN"/>
                </w:rPr>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1592" w:author="Xiaomi" w:date="2022-08-18T20:07:00Z"/>
                <w:rFonts w:eastAsiaTheme="minorEastAsia"/>
                <w:lang w:eastAsia="zh-CN"/>
              </w:rPr>
            </w:pPr>
            <w:ins w:id="1593"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Send LS to RAN1 and RAN2 to ask them consider how to indicate the capability of supporting beam correspondence without UL beam sweeping for RRC_inactive and initial access</w:t>
      </w:r>
    </w:p>
    <w:p w14:paraId="08C5454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2FF39A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6454012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05BE141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8144ED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20EA8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594" w:author="OPPO-JQ" w:date="2022-08-17T18:57:00Z">
              <w:r>
                <w:rPr>
                  <w:rFonts w:eastAsiaTheme="minorEastAsia"/>
                  <w:lang w:eastAsia="zh-CN"/>
                </w:rPr>
                <w:t>OPPO</w:t>
              </w:r>
            </w:ins>
            <w:del w:id="1595"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596"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597" w:author="OPPO-JQ" w:date="2022-08-17T18:58:00Z">
              <w:r>
                <w:rPr>
                  <w:rFonts w:eastAsiaTheme="minorEastAsia"/>
                  <w:lang w:eastAsia="zh-CN"/>
                </w:rPr>
                <w:t>NW help. In our view, if we define capability for this feature, it is more like for requirement definition/testing purpose especially in initial acces</w:t>
              </w:r>
            </w:ins>
            <w:ins w:id="1598"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599" w:author="vivo" w:date="2022-08-17T20:19:00Z"/>
        </w:trPr>
        <w:tc>
          <w:tcPr>
            <w:tcW w:w="1239" w:type="dxa"/>
          </w:tcPr>
          <w:p w14:paraId="07196A63" w14:textId="7F2921C7" w:rsidR="000F313E" w:rsidRDefault="000F313E" w:rsidP="000F313E">
            <w:pPr>
              <w:spacing w:after="120"/>
              <w:rPr>
                <w:ins w:id="1600" w:author="vivo" w:date="2022-08-17T20:19:00Z"/>
                <w:rFonts w:eastAsiaTheme="minorEastAsia"/>
                <w:lang w:eastAsia="zh-CN"/>
              </w:rPr>
            </w:pPr>
            <w:ins w:id="1601" w:author="vivo" w:date="2022-08-17T20:19:00Z">
              <w:r>
                <w:rPr>
                  <w:rFonts w:eastAsiaTheme="minorEastAsia" w:hint="eastAsia"/>
                  <w:lang w:eastAsia="zh-CN"/>
                </w:rPr>
                <w:t>v</w:t>
              </w:r>
              <w:r>
                <w:rPr>
                  <w:rFonts w:eastAsiaTheme="minorEastAsia"/>
                  <w:lang w:eastAsia="zh-CN"/>
                </w:rPr>
                <w:t>ivo</w:t>
              </w:r>
            </w:ins>
          </w:p>
        </w:tc>
        <w:tc>
          <w:tcPr>
            <w:tcW w:w="8392" w:type="dxa"/>
          </w:tcPr>
          <w:p w14:paraId="75131E65" w14:textId="6801CAEC" w:rsidR="000F313E" w:rsidRDefault="000F313E" w:rsidP="000F313E">
            <w:pPr>
              <w:spacing w:after="120"/>
              <w:rPr>
                <w:ins w:id="1602" w:author="vivo" w:date="2022-08-17T20:19:00Z"/>
                <w:rFonts w:eastAsiaTheme="minorEastAsia"/>
                <w:lang w:eastAsia="zh-CN"/>
              </w:rPr>
            </w:pPr>
            <w:ins w:id="1603"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604" w:author="Zhao, Kun" w:date="2022-08-17T23:46:00Z"/>
        </w:trPr>
        <w:tc>
          <w:tcPr>
            <w:tcW w:w="1239" w:type="dxa"/>
          </w:tcPr>
          <w:p w14:paraId="503A64DA" w14:textId="1AEA0E1A" w:rsidR="007E4460" w:rsidRDefault="007E4460" w:rsidP="007E4460">
            <w:pPr>
              <w:spacing w:after="120"/>
              <w:rPr>
                <w:ins w:id="1605" w:author="Zhao, Kun" w:date="2022-08-17T23:46:00Z"/>
                <w:rFonts w:eastAsiaTheme="minorEastAsia"/>
                <w:lang w:eastAsia="zh-CN"/>
              </w:rPr>
            </w:pPr>
            <w:ins w:id="1606" w:author="Zhao, Kun" w:date="2022-08-17T23:46:00Z">
              <w:r>
                <w:rPr>
                  <w:rFonts w:eastAsiaTheme="minorEastAsia"/>
                  <w:lang w:eastAsia="zh-CN"/>
                </w:rPr>
                <w:t>Sony</w:t>
              </w:r>
            </w:ins>
          </w:p>
        </w:tc>
        <w:tc>
          <w:tcPr>
            <w:tcW w:w="8392" w:type="dxa"/>
          </w:tcPr>
          <w:p w14:paraId="6B3BDE21" w14:textId="5A82D0A8" w:rsidR="007E4460" w:rsidRDefault="007E4460" w:rsidP="007E4460">
            <w:pPr>
              <w:spacing w:after="120"/>
              <w:rPr>
                <w:ins w:id="1607" w:author="Zhao, Kun" w:date="2022-08-17T23:46:00Z"/>
                <w:rFonts w:eastAsiaTheme="minorEastAsia"/>
                <w:lang w:eastAsia="zh-CN"/>
              </w:rPr>
            </w:pPr>
            <w:ins w:id="1608" w:author="Zhao, Kun" w:date="2022-08-17T23:46:00Z">
              <w:r>
                <w:rPr>
                  <w:rFonts w:eastAsiaTheme="minorEastAsia"/>
                  <w:lang w:eastAsia="zh-CN"/>
                </w:rPr>
                <w:t xml:space="preserve">We are not sure if we need any new capability here since all UEs should support beam correspondence without UL beam sweeping for initial access and RRC_inactive mode. </w:t>
              </w:r>
            </w:ins>
            <w:ins w:id="1609" w:author="Zhao, Kun" w:date="2022-08-17T23:47:00Z">
              <w:r w:rsidR="00A91D22">
                <w:rPr>
                  <w:rFonts w:eastAsiaTheme="minorEastAsia"/>
                  <w:lang w:eastAsia="zh-CN"/>
                </w:rPr>
                <w:t xml:space="preserve">In addition, as we mentioned earlier, we don’t see the benefit to indicate the UE can support BC for </w:t>
              </w:r>
            </w:ins>
            <w:ins w:id="1610"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611" w:author="Qualcomm - Sumant Iyer" w:date="2022-08-17T15:42:00Z"/>
        </w:trPr>
        <w:tc>
          <w:tcPr>
            <w:tcW w:w="1239" w:type="dxa"/>
          </w:tcPr>
          <w:p w14:paraId="1C9848BA" w14:textId="1E90DCBD" w:rsidR="005F63EB" w:rsidRDefault="005F63EB" w:rsidP="005F63EB">
            <w:pPr>
              <w:spacing w:after="120"/>
              <w:rPr>
                <w:ins w:id="1612" w:author="Qualcomm - Sumant Iyer" w:date="2022-08-17T15:42:00Z"/>
                <w:rFonts w:eastAsiaTheme="minorEastAsia"/>
                <w:lang w:eastAsia="zh-CN"/>
              </w:rPr>
            </w:pPr>
            <w:ins w:id="1613" w:author="Qualcomm - Sumant Iyer" w:date="2022-08-17T15:42:00Z">
              <w:r>
                <w:rPr>
                  <w:rFonts w:eastAsiaTheme="minorEastAsia"/>
                  <w:lang w:eastAsia="zh-CN"/>
                </w:rPr>
                <w:t>Qualcomm</w:t>
              </w:r>
            </w:ins>
          </w:p>
        </w:tc>
        <w:tc>
          <w:tcPr>
            <w:tcW w:w="8392" w:type="dxa"/>
          </w:tcPr>
          <w:p w14:paraId="192AD01B" w14:textId="36710F95" w:rsidR="005F63EB" w:rsidRDefault="005F63EB" w:rsidP="005F63EB">
            <w:pPr>
              <w:spacing w:after="120"/>
              <w:rPr>
                <w:ins w:id="1614" w:author="Qualcomm - Sumant Iyer" w:date="2022-08-17T15:42:00Z"/>
                <w:rFonts w:eastAsiaTheme="minorEastAsia"/>
                <w:lang w:eastAsia="zh-CN"/>
              </w:rPr>
            </w:pPr>
            <w:ins w:id="1615" w:author="Qualcomm - Sumant Iyer" w:date="2022-08-17T15:42:00Z">
              <w:r>
                <w:rPr>
                  <w:rFonts w:eastAsiaTheme="minorEastAsia"/>
                  <w:lang w:eastAsia="zh-CN"/>
                </w:rPr>
                <w:t>In our view, we do not need to define a new (in)capability. The RACH EIRP requirement shall apply uniformly to all UEs and there is no justification for relaxation for bit0 UEs</w:t>
              </w:r>
            </w:ins>
          </w:p>
        </w:tc>
      </w:tr>
      <w:tr w:rsidR="00234478" w:rsidRPr="00E90FB3" w14:paraId="160D56E6" w14:textId="77777777" w:rsidTr="000F313E">
        <w:trPr>
          <w:ins w:id="1616" w:author="Apple" w:date="2022-08-18T05:24:00Z"/>
        </w:trPr>
        <w:tc>
          <w:tcPr>
            <w:tcW w:w="1239" w:type="dxa"/>
          </w:tcPr>
          <w:p w14:paraId="5131195D" w14:textId="25FCE600" w:rsidR="00234478" w:rsidRDefault="00234478" w:rsidP="005F63EB">
            <w:pPr>
              <w:spacing w:after="120"/>
              <w:rPr>
                <w:ins w:id="1617" w:author="Apple" w:date="2022-08-18T05:24:00Z"/>
                <w:rFonts w:eastAsiaTheme="minorEastAsia"/>
                <w:lang w:eastAsia="zh-CN"/>
              </w:rPr>
            </w:pPr>
            <w:ins w:id="1618"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1619" w:author="Apple" w:date="2022-08-18T05:24:00Z"/>
                <w:rFonts w:eastAsiaTheme="minorEastAsia"/>
                <w:lang w:eastAsia="zh-CN"/>
              </w:rPr>
            </w:pPr>
            <w:ins w:id="1620"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1621" w:author="Samsung_Bozhi" w:date="2022-08-18T16:16:00Z"/>
        </w:trPr>
        <w:tc>
          <w:tcPr>
            <w:tcW w:w="1239" w:type="dxa"/>
          </w:tcPr>
          <w:p w14:paraId="7E7BFA69" w14:textId="578FF2D3" w:rsidR="00B40E82" w:rsidRDefault="00B40E82" w:rsidP="00B40E82">
            <w:pPr>
              <w:spacing w:after="120"/>
              <w:rPr>
                <w:ins w:id="1622" w:author="Samsung_Bozhi" w:date="2022-08-18T16:16:00Z"/>
                <w:rFonts w:eastAsiaTheme="minorEastAsia"/>
                <w:lang w:eastAsia="zh-CN"/>
              </w:rPr>
            </w:pPr>
            <w:ins w:id="1623"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4863609E" w:rsidR="00B40E82" w:rsidRPr="00AD100A" w:rsidRDefault="00B40E82" w:rsidP="00B40E82">
            <w:pPr>
              <w:spacing w:after="120"/>
              <w:rPr>
                <w:ins w:id="1624" w:author="Samsung_Bozhi" w:date="2022-08-18T16:16:00Z"/>
                <w:rFonts w:eastAsiaTheme="minorEastAsia"/>
                <w:lang w:eastAsia="zh-CN"/>
              </w:rPr>
            </w:pPr>
            <w:ins w:id="1625" w:author="Samsung_Bozhi" w:date="2022-08-18T16:16:00Z">
              <w:r>
                <w:rPr>
                  <w:rFonts w:eastAsiaTheme="minorEastAsia"/>
                  <w:lang w:eastAsia="zh-CN"/>
                </w:rPr>
                <w:t>We think this is RAN4 issue. RAN4 need to clarify if all UEs need to support this beam correspondence in idle and inactive status</w:t>
              </w:r>
            </w:ins>
          </w:p>
        </w:tc>
      </w:tr>
      <w:tr w:rsidR="008943D4" w:rsidRPr="00E90FB3" w14:paraId="2636DC9C" w14:textId="77777777" w:rsidTr="000F313E">
        <w:trPr>
          <w:ins w:id="1626" w:author="AC" w:date="2022-08-18T10:33:00Z"/>
        </w:trPr>
        <w:tc>
          <w:tcPr>
            <w:tcW w:w="1239" w:type="dxa"/>
          </w:tcPr>
          <w:p w14:paraId="3766BE1F" w14:textId="7377316E" w:rsidR="008943D4" w:rsidRDefault="008943D4" w:rsidP="008943D4">
            <w:pPr>
              <w:spacing w:after="120"/>
              <w:rPr>
                <w:ins w:id="1627" w:author="AC" w:date="2022-08-18T10:33:00Z"/>
                <w:rFonts w:eastAsiaTheme="minorEastAsia"/>
                <w:lang w:eastAsia="zh-CN"/>
              </w:rPr>
            </w:pPr>
            <w:ins w:id="1628"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1629" w:author="AC" w:date="2022-08-18T10:33:00Z"/>
                <w:rFonts w:eastAsiaTheme="minorEastAsia"/>
                <w:lang w:eastAsia="zh-CN"/>
              </w:rPr>
            </w:pPr>
            <w:ins w:id="1630" w:author="AC" w:date="2022-08-18T10:33:00Z">
              <w:r>
                <w:rPr>
                  <w:rFonts w:eastAsiaTheme="minorEastAsia"/>
                  <w:lang w:eastAsia="zh-CN"/>
                </w:rPr>
                <w:t>Hold on the LS until some progress is made in RAN4.</w:t>
              </w:r>
            </w:ins>
          </w:p>
        </w:tc>
      </w:tr>
      <w:tr w:rsidR="00446DC9" w:rsidRPr="00E90FB3" w14:paraId="0EEC76EB" w14:textId="77777777" w:rsidTr="000F313E">
        <w:trPr>
          <w:ins w:id="1631" w:author="Nokia" w:date="2022-08-18T20:19:00Z"/>
        </w:trPr>
        <w:tc>
          <w:tcPr>
            <w:tcW w:w="1239" w:type="dxa"/>
          </w:tcPr>
          <w:p w14:paraId="315A062E" w14:textId="4392BEA8" w:rsidR="00446DC9" w:rsidRDefault="00446DC9" w:rsidP="008943D4">
            <w:pPr>
              <w:spacing w:after="120"/>
              <w:rPr>
                <w:ins w:id="1632" w:author="Nokia" w:date="2022-08-18T20:19:00Z"/>
                <w:rFonts w:eastAsiaTheme="minorEastAsia"/>
                <w:lang w:eastAsia="zh-CN"/>
              </w:rPr>
            </w:pPr>
            <w:ins w:id="1633"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1634" w:author="Nokia" w:date="2022-08-18T20:20:00Z"/>
                <w:rFonts w:eastAsiaTheme="minorEastAsia"/>
                <w:lang w:eastAsia="zh-CN"/>
              </w:rPr>
            </w:pPr>
            <w:ins w:id="1635"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1636" w:author="Nokia" w:date="2022-08-18T20:19:00Z"/>
                <w:rFonts w:eastAsiaTheme="minorEastAsia"/>
                <w:lang w:eastAsia="zh-CN"/>
              </w:rPr>
            </w:pPr>
            <w:ins w:id="1637"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Heading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389E8C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Fine beam</w:t>
      </w:r>
    </w:p>
    <w:p w14:paraId="5CB4E07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Rough beam</w:t>
      </w:r>
    </w:p>
    <w:p w14:paraId="2213B622"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both </w:t>
      </w:r>
    </w:p>
    <w:p w14:paraId="693EF0B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EA5AFC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55B64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1638" w:author="OPPO-JQ" w:date="2022-08-17T19:00:00Z">
              <w:r>
                <w:rPr>
                  <w:rFonts w:eastAsiaTheme="minorEastAsia"/>
                  <w:lang w:eastAsia="zh-CN"/>
                </w:rPr>
                <w:t>OPPO</w:t>
              </w:r>
            </w:ins>
            <w:del w:id="1639"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1640"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1641" w:author="vivo" w:date="2022-08-17T20:20:00Z"/>
        </w:trPr>
        <w:tc>
          <w:tcPr>
            <w:tcW w:w="1236" w:type="dxa"/>
          </w:tcPr>
          <w:p w14:paraId="772905EB" w14:textId="2DC938FB" w:rsidR="000F313E" w:rsidRDefault="000F313E" w:rsidP="000F313E">
            <w:pPr>
              <w:spacing w:after="120"/>
              <w:rPr>
                <w:ins w:id="1642" w:author="vivo" w:date="2022-08-17T20:20:00Z"/>
                <w:rFonts w:eastAsiaTheme="minorEastAsia"/>
                <w:lang w:eastAsia="zh-CN"/>
              </w:rPr>
            </w:pPr>
            <w:ins w:id="1643"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1644" w:author="vivo" w:date="2022-08-17T20:20:00Z"/>
                <w:rFonts w:eastAsiaTheme="minorEastAsia"/>
                <w:lang w:eastAsia="zh-CN"/>
              </w:rPr>
            </w:pPr>
            <w:ins w:id="1645"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1646" w:author="Zhao, Kun" w:date="2022-08-17T23:48:00Z"/>
        </w:trPr>
        <w:tc>
          <w:tcPr>
            <w:tcW w:w="1236" w:type="dxa"/>
          </w:tcPr>
          <w:p w14:paraId="1251D954" w14:textId="361945B7" w:rsidR="00A91D22" w:rsidRDefault="00A91D22" w:rsidP="000F313E">
            <w:pPr>
              <w:spacing w:after="120"/>
              <w:rPr>
                <w:ins w:id="1647" w:author="Zhao, Kun" w:date="2022-08-17T23:48:00Z"/>
                <w:rFonts w:eastAsiaTheme="minorEastAsia"/>
                <w:lang w:eastAsia="zh-CN"/>
              </w:rPr>
            </w:pPr>
            <w:ins w:id="1648"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1649" w:author="Zhao, Kun" w:date="2022-08-17T23:48:00Z"/>
                <w:rFonts w:eastAsiaTheme="minorEastAsia"/>
                <w:lang w:eastAsia="zh-CN"/>
              </w:rPr>
            </w:pPr>
            <w:ins w:id="1650"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1651" w:author="Qualcomm - Sumant Iyer" w:date="2022-08-17T15:42:00Z"/>
        </w:trPr>
        <w:tc>
          <w:tcPr>
            <w:tcW w:w="1236" w:type="dxa"/>
          </w:tcPr>
          <w:p w14:paraId="05F7AEF2" w14:textId="2F770D65" w:rsidR="00D9434B" w:rsidRDefault="00D9434B" w:rsidP="00D9434B">
            <w:pPr>
              <w:spacing w:after="120"/>
              <w:rPr>
                <w:ins w:id="1652" w:author="Qualcomm - Sumant Iyer" w:date="2022-08-17T15:42:00Z"/>
                <w:rFonts w:eastAsiaTheme="minorEastAsia"/>
                <w:lang w:eastAsia="zh-CN"/>
              </w:rPr>
            </w:pPr>
            <w:ins w:id="1653"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1654" w:author="Qualcomm - Sumant Iyer" w:date="2022-08-17T15:42:00Z"/>
                <w:rFonts w:eastAsiaTheme="minorEastAsia"/>
                <w:lang w:eastAsia="zh-CN"/>
              </w:rPr>
            </w:pPr>
            <w:ins w:id="1655"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1656" w:author="Qualcomm - Sumant Iyer" w:date="2022-08-17T15:42:00Z"/>
                <w:rFonts w:eastAsiaTheme="minorEastAsia"/>
                <w:lang w:eastAsia="zh-CN"/>
              </w:rPr>
            </w:pPr>
            <w:ins w:id="1657" w:author="Qualcomm - Sumant Iyer" w:date="2022-08-17T15:42:00Z">
              <w:r>
                <w:rPr>
                  <w:rFonts w:eastAsiaTheme="minorEastAsia"/>
                  <w:lang w:eastAsia="zh-CN"/>
                </w:rPr>
                <w:t xml:space="preserve">We are ok  to test </w:t>
              </w:r>
            </w:ins>
            <w:ins w:id="1658"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1659" w:author="Verizon" w:date="2022-08-17T22:38:00Z"/>
        </w:trPr>
        <w:tc>
          <w:tcPr>
            <w:tcW w:w="1236" w:type="dxa"/>
          </w:tcPr>
          <w:p w14:paraId="1AC05195" w14:textId="61FB99DB" w:rsidR="00262796" w:rsidRDefault="00262796" w:rsidP="00D9434B">
            <w:pPr>
              <w:spacing w:after="120"/>
              <w:rPr>
                <w:ins w:id="1660" w:author="Verizon" w:date="2022-08-17T22:38:00Z"/>
                <w:rFonts w:eastAsiaTheme="minorEastAsia"/>
                <w:lang w:eastAsia="zh-CN"/>
              </w:rPr>
            </w:pPr>
            <w:ins w:id="1661" w:author="Verizon" w:date="2022-08-17T22:38:00Z">
              <w:r>
                <w:rPr>
                  <w:rFonts w:eastAsiaTheme="minorEastAsia"/>
                  <w:lang w:eastAsia="zh-CN"/>
                </w:rPr>
                <w:lastRenderedPageBreak/>
                <w:t>Verizon</w:t>
              </w:r>
            </w:ins>
          </w:p>
        </w:tc>
        <w:tc>
          <w:tcPr>
            <w:tcW w:w="8395" w:type="dxa"/>
          </w:tcPr>
          <w:p w14:paraId="5F067727" w14:textId="4DE69F52" w:rsidR="00262796" w:rsidRDefault="00262796" w:rsidP="00D9434B">
            <w:pPr>
              <w:spacing w:after="120"/>
              <w:rPr>
                <w:ins w:id="1662" w:author="Verizon" w:date="2022-08-17T22:38:00Z"/>
                <w:rFonts w:eastAsiaTheme="minorEastAsia"/>
                <w:lang w:eastAsia="zh-CN"/>
              </w:rPr>
            </w:pPr>
            <w:ins w:id="1663" w:author="Verizon" w:date="2022-08-17T22:38:00Z">
              <w:r>
                <w:rPr>
                  <w:rFonts w:eastAsiaTheme="minorEastAsia"/>
                  <w:lang w:eastAsia="zh-CN"/>
                </w:rPr>
                <w:t>Option 1</w:t>
              </w:r>
            </w:ins>
          </w:p>
        </w:tc>
      </w:tr>
      <w:tr w:rsidR="00234478" w:rsidRPr="00E90FB3" w14:paraId="61C2E9BE" w14:textId="77777777" w:rsidTr="001F3715">
        <w:trPr>
          <w:ins w:id="1664" w:author="Apple" w:date="2022-08-18T05:24:00Z"/>
        </w:trPr>
        <w:tc>
          <w:tcPr>
            <w:tcW w:w="1236" w:type="dxa"/>
          </w:tcPr>
          <w:p w14:paraId="1717F8BB" w14:textId="2A31DFE4" w:rsidR="00234478" w:rsidRDefault="00234478" w:rsidP="00D9434B">
            <w:pPr>
              <w:spacing w:after="120"/>
              <w:rPr>
                <w:ins w:id="1665" w:author="Apple" w:date="2022-08-18T05:24:00Z"/>
                <w:rFonts w:eastAsiaTheme="minorEastAsia"/>
                <w:lang w:eastAsia="zh-CN"/>
              </w:rPr>
            </w:pPr>
            <w:ins w:id="1666"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1667" w:author="Apple" w:date="2022-08-18T05:24:00Z"/>
                <w:rFonts w:eastAsiaTheme="minorEastAsia"/>
                <w:lang w:eastAsia="zh-CN"/>
              </w:rPr>
            </w:pPr>
            <w:ins w:id="1668"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1669" w:author="Samsung_Bozhi" w:date="2022-08-18T16:16:00Z"/>
        </w:trPr>
        <w:tc>
          <w:tcPr>
            <w:tcW w:w="1236" w:type="dxa"/>
          </w:tcPr>
          <w:p w14:paraId="0DF7208A" w14:textId="441224DC" w:rsidR="00B40E82" w:rsidRDefault="00B40E82" w:rsidP="00B40E82">
            <w:pPr>
              <w:spacing w:after="120"/>
              <w:rPr>
                <w:ins w:id="1670" w:author="Samsung_Bozhi" w:date="2022-08-18T16:16:00Z"/>
                <w:rFonts w:eastAsiaTheme="minorEastAsia"/>
                <w:lang w:eastAsia="zh-CN"/>
              </w:rPr>
            </w:pPr>
            <w:ins w:id="1671"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1672" w:author="Samsung_Bozhi" w:date="2022-08-18T16:16:00Z"/>
                <w:rFonts w:eastAsiaTheme="minorEastAsia"/>
                <w:lang w:eastAsia="zh-CN"/>
              </w:rPr>
            </w:pPr>
            <w:ins w:id="1673" w:author="Samsung_Bozhi" w:date="2022-08-18T16:16:00Z">
              <w:r>
                <w:rPr>
                  <w:rFonts w:eastAsiaTheme="minorEastAsia"/>
                  <w:lang w:eastAsia="zh-CN"/>
                </w:rPr>
                <w:t>We need to consider detailed implementation</w:t>
              </w:r>
            </w:ins>
            <w:ins w:id="1674" w:author="Samsung_Bozhi" w:date="2022-08-18T16:17:00Z">
              <w:r>
                <w:rPr>
                  <w:rFonts w:eastAsiaTheme="minorEastAsia"/>
                  <w:lang w:eastAsia="zh-CN"/>
                </w:rPr>
                <w:t xml:space="preserve"> about fine beam and rough beam</w:t>
              </w:r>
            </w:ins>
            <w:ins w:id="1675" w:author="Samsung_Bozhi" w:date="2022-08-18T16:16:00Z">
              <w:r>
                <w:rPr>
                  <w:rFonts w:eastAsiaTheme="minorEastAsia"/>
                  <w:lang w:eastAsia="zh-CN"/>
                </w:rPr>
                <w:t>. Mo</w:t>
              </w:r>
            </w:ins>
            <w:ins w:id="1676" w:author="Samsung_Bozhi" w:date="2022-08-18T16:17:00Z">
              <w:r>
                <w:rPr>
                  <w:rFonts w:eastAsiaTheme="minorEastAsia"/>
                  <w:lang w:eastAsia="zh-CN"/>
                </w:rPr>
                <w:t>reover, w</w:t>
              </w:r>
            </w:ins>
            <w:ins w:id="1677"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1678" w:author="AC" w:date="2022-08-18T10:34:00Z"/>
        </w:trPr>
        <w:tc>
          <w:tcPr>
            <w:tcW w:w="1236" w:type="dxa"/>
          </w:tcPr>
          <w:p w14:paraId="1E1AEA2A" w14:textId="75517529" w:rsidR="004D1BF3" w:rsidRDefault="004D1BF3" w:rsidP="004D1BF3">
            <w:pPr>
              <w:spacing w:after="120"/>
              <w:rPr>
                <w:ins w:id="1679" w:author="AC" w:date="2022-08-18T10:34:00Z"/>
                <w:rFonts w:eastAsiaTheme="minorEastAsia"/>
                <w:lang w:eastAsia="zh-CN"/>
              </w:rPr>
            </w:pPr>
            <w:ins w:id="1680"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1681" w:author="AC" w:date="2022-08-18T10:34:00Z"/>
                <w:rFonts w:eastAsiaTheme="minorEastAsia"/>
                <w:lang w:eastAsia="zh-CN"/>
              </w:rPr>
            </w:pPr>
            <w:ins w:id="1682" w:author="AC" w:date="2022-08-18T10:34:00Z">
              <w:r>
                <w:rPr>
                  <w:rFonts w:eastAsiaTheme="minorEastAsia"/>
                  <w:lang w:eastAsia="zh-CN"/>
                </w:rPr>
                <w:t>Can be both.</w:t>
              </w:r>
            </w:ins>
          </w:p>
        </w:tc>
      </w:tr>
      <w:tr w:rsidR="00446DC9" w:rsidRPr="00B40E82" w14:paraId="32F41E68" w14:textId="77777777" w:rsidTr="001F3715">
        <w:trPr>
          <w:ins w:id="1683" w:author="Nokia" w:date="2022-08-18T20:20:00Z"/>
        </w:trPr>
        <w:tc>
          <w:tcPr>
            <w:tcW w:w="1236" w:type="dxa"/>
          </w:tcPr>
          <w:p w14:paraId="10F3AA68" w14:textId="490B8AFF" w:rsidR="00446DC9" w:rsidRDefault="00446DC9" w:rsidP="00446DC9">
            <w:pPr>
              <w:spacing w:after="120"/>
              <w:rPr>
                <w:ins w:id="1684" w:author="Nokia" w:date="2022-08-18T20:20:00Z"/>
                <w:rFonts w:eastAsiaTheme="minorEastAsia"/>
                <w:lang w:eastAsia="zh-CN"/>
              </w:rPr>
            </w:pPr>
            <w:ins w:id="1685"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1686" w:author="Nokia" w:date="2022-08-18T20:20:00Z"/>
                <w:rFonts w:eastAsiaTheme="minorEastAsia"/>
                <w:lang w:eastAsia="zh-CN"/>
              </w:rPr>
            </w:pPr>
            <w:ins w:id="1687"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1688" w:author="Xiaomi" w:date="2022-08-18T20:08:00Z"/>
        </w:trPr>
        <w:tc>
          <w:tcPr>
            <w:tcW w:w="1236" w:type="dxa"/>
          </w:tcPr>
          <w:p w14:paraId="0A044177" w14:textId="3A2A0BFF" w:rsidR="002831A9" w:rsidRPr="2D23FAEB" w:rsidRDefault="002831A9" w:rsidP="002831A9">
            <w:pPr>
              <w:spacing w:after="120"/>
              <w:rPr>
                <w:ins w:id="1689" w:author="Xiaomi" w:date="2022-08-18T20:08:00Z"/>
                <w:rFonts w:eastAsiaTheme="minorEastAsia"/>
                <w:lang w:eastAsia="zh-CN"/>
              </w:rPr>
            </w:pPr>
            <w:ins w:id="1690"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1691" w:author="Xiaomi" w:date="2022-08-18T20:08:00Z"/>
                <w:rFonts w:eastAsia="Times New Roman"/>
              </w:rPr>
            </w:pPr>
            <w:ins w:id="1692" w:author="Xiaomi" w:date="2022-08-18T20:08:00Z">
              <w:r>
                <w:rPr>
                  <w:rFonts w:eastAsiaTheme="minorEastAsia"/>
                  <w:lang w:eastAsia="zh-CN"/>
                </w:rPr>
                <w:t>It depends on how to find fine beam in initial access.</w:t>
              </w:r>
            </w:ins>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Heading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TableGri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Heading2"/>
      </w:pPr>
      <w:r w:rsidRPr="00E90FB3">
        <w:t xml:space="preserve">Summary for 1st round </w:t>
      </w:r>
    </w:p>
    <w:p w14:paraId="67C3232B" w14:textId="77777777" w:rsidR="00E41B06" w:rsidRPr="00E90FB3" w:rsidRDefault="00E41B06" w:rsidP="00337956">
      <w:pPr>
        <w:pStyle w:val="Heading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TableGri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lastRenderedPageBreak/>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lastRenderedPageBreak/>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Heading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Heading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Heading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TableGrid"/>
        <w:tblW w:w="0" w:type="auto"/>
        <w:tblLook w:val="04A0" w:firstRow="1" w:lastRow="0" w:firstColumn="1" w:lastColumn="0" w:noHBand="0" w:noVBand="1"/>
      </w:tblPr>
      <w:tblGrid>
        <w:gridCol w:w="1494"/>
        <w:gridCol w:w="8137"/>
      </w:tblGrid>
      <w:tr w:rsidR="00E41B06" w:rsidRPr="002E5DD8"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Heading1"/>
        <w:rPr>
          <w:lang w:val="en-US" w:eastAsia="ja-JP"/>
        </w:rPr>
      </w:pPr>
      <w:r>
        <w:rPr>
          <w:lang w:val="en-US" w:eastAsia="ja-JP"/>
        </w:rPr>
        <w:t>Recommendations for Tdocs</w:t>
      </w:r>
    </w:p>
    <w:p w14:paraId="33D4B33E" w14:textId="2AF38BD5" w:rsidR="00F115F5" w:rsidRPr="00035C50" w:rsidRDefault="00F115F5" w:rsidP="0033795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TableGri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TableGri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Heading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TableGri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8"/>
      <w:headerReference w:type="default" r:id="rId39"/>
      <w:headerReference w:type="first" r:id="rId40"/>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4F14F" w14:textId="77777777" w:rsidR="009E5973" w:rsidRDefault="009E5973">
      <w:r>
        <w:separator/>
      </w:r>
    </w:p>
  </w:endnote>
  <w:endnote w:type="continuationSeparator" w:id="0">
    <w:p w14:paraId="57D88BC5" w14:textId="77777777" w:rsidR="009E5973" w:rsidRDefault="009E5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4E5DA1" w14:textId="77777777" w:rsidR="009E5973" w:rsidRDefault="009E5973">
      <w:r>
        <w:separator/>
      </w:r>
    </w:p>
  </w:footnote>
  <w:footnote w:type="continuationSeparator" w:id="0">
    <w:p w14:paraId="1D2184AE" w14:textId="77777777" w:rsidR="009E5973" w:rsidRDefault="009E59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Header"/>
    </w:pPr>
    <w:ins w:id="1693"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ins w:id="1694"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f1"/>
                            <w:rPr>
                              <w:lang w:val="fr-CH"/>
                            </w:rPr>
                          </w:pPr>
                          <w:ins w:id="1607"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Header"/>
    </w:pPr>
    <w:ins w:id="1695"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ins w:id="1696"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f1"/>
                            <w:rPr>
                              <w:lang w:val="fr-CH"/>
                            </w:rPr>
                          </w:pPr>
                          <w:ins w:id="1610"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Header"/>
    </w:pPr>
    <w:ins w:id="1697"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ins w:id="1698"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f1"/>
                            <w:rPr>
                              <w:lang w:val="fr-CH"/>
                            </w:rPr>
                          </w:pPr>
                          <w:ins w:id="1613"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等线"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16cid:durableId="408576766">
    <w:abstractNumId w:val="0"/>
  </w:num>
  <w:num w:numId="2" w16cid:durableId="812678864">
    <w:abstractNumId w:val="7"/>
  </w:num>
  <w:num w:numId="3" w16cid:durableId="1549756707">
    <w:abstractNumId w:val="18"/>
  </w:num>
  <w:num w:numId="4" w16cid:durableId="1296596485">
    <w:abstractNumId w:val="12"/>
  </w:num>
  <w:num w:numId="5" w16cid:durableId="55592123">
    <w:abstractNumId w:val="11"/>
  </w:num>
  <w:num w:numId="6" w16cid:durableId="1136996925">
    <w:abstractNumId w:val="11"/>
  </w:num>
  <w:num w:numId="7" w16cid:durableId="1175606151">
    <w:abstractNumId w:val="11"/>
  </w:num>
  <w:num w:numId="8" w16cid:durableId="1388794809">
    <w:abstractNumId w:val="11"/>
  </w:num>
  <w:num w:numId="9" w16cid:durableId="465899261">
    <w:abstractNumId w:val="11"/>
  </w:num>
  <w:num w:numId="10" w16cid:durableId="1690833288">
    <w:abstractNumId w:val="11"/>
  </w:num>
  <w:num w:numId="11" w16cid:durableId="1083644120">
    <w:abstractNumId w:val="11"/>
  </w:num>
  <w:num w:numId="12" w16cid:durableId="2022395633">
    <w:abstractNumId w:val="11"/>
  </w:num>
  <w:num w:numId="13" w16cid:durableId="1539732032">
    <w:abstractNumId w:val="11"/>
  </w:num>
  <w:num w:numId="14" w16cid:durableId="1226142389">
    <w:abstractNumId w:val="11"/>
  </w:num>
  <w:num w:numId="15" w16cid:durableId="1803187320">
    <w:abstractNumId w:val="11"/>
  </w:num>
  <w:num w:numId="16" w16cid:durableId="584456803">
    <w:abstractNumId w:val="11"/>
  </w:num>
  <w:num w:numId="17" w16cid:durableId="1995643038">
    <w:abstractNumId w:val="6"/>
  </w:num>
  <w:num w:numId="18" w16cid:durableId="1954970400">
    <w:abstractNumId w:val="4"/>
  </w:num>
  <w:num w:numId="19" w16cid:durableId="2053841761">
    <w:abstractNumId w:val="3"/>
  </w:num>
  <w:num w:numId="20" w16cid:durableId="1760522622">
    <w:abstractNumId w:val="1"/>
  </w:num>
  <w:num w:numId="21" w16cid:durableId="970096474">
    <w:abstractNumId w:val="11"/>
  </w:num>
  <w:num w:numId="22" w16cid:durableId="679741304">
    <w:abstractNumId w:val="11"/>
  </w:num>
  <w:num w:numId="23" w16cid:durableId="998189682">
    <w:abstractNumId w:val="9"/>
  </w:num>
  <w:num w:numId="24" w16cid:durableId="338318917">
    <w:abstractNumId w:val="2"/>
  </w:num>
  <w:num w:numId="25" w16cid:durableId="1576745362">
    <w:abstractNumId w:val="14"/>
  </w:num>
  <w:num w:numId="26" w16cid:durableId="620889601">
    <w:abstractNumId w:val="5"/>
  </w:num>
  <w:num w:numId="27" w16cid:durableId="1440105167">
    <w:abstractNumId w:val="16"/>
  </w:num>
  <w:num w:numId="28" w16cid:durableId="2099326400">
    <w:abstractNumId w:val="10"/>
  </w:num>
  <w:num w:numId="29" w16cid:durableId="961302627">
    <w:abstractNumId w:val="13"/>
  </w:num>
  <w:num w:numId="30" w16cid:durableId="18433766">
    <w:abstractNumId w:val="8"/>
  </w:num>
  <w:num w:numId="31" w16cid:durableId="1589578920">
    <w:abstractNumId w:val="15"/>
  </w:num>
  <w:num w:numId="32" w16cid:durableId="1918709484">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12712"/>
    <w:rsid w:val="00017257"/>
    <w:rsid w:val="00020C56"/>
    <w:rsid w:val="00024C54"/>
    <w:rsid w:val="0002587E"/>
    <w:rsid w:val="00026ACC"/>
    <w:rsid w:val="0003171D"/>
    <w:rsid w:val="00031C1D"/>
    <w:rsid w:val="00035C50"/>
    <w:rsid w:val="00036D2F"/>
    <w:rsid w:val="0004452C"/>
    <w:rsid w:val="000457A1"/>
    <w:rsid w:val="00045BC7"/>
    <w:rsid w:val="00045E80"/>
    <w:rsid w:val="00050001"/>
    <w:rsid w:val="00050E07"/>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87736"/>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0F78F8"/>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71B2"/>
    <w:rsid w:val="0024350B"/>
    <w:rsid w:val="002435CA"/>
    <w:rsid w:val="0024469F"/>
    <w:rsid w:val="00250B5B"/>
    <w:rsid w:val="00252DB8"/>
    <w:rsid w:val="002537BC"/>
    <w:rsid w:val="00255A47"/>
    <w:rsid w:val="00255C58"/>
    <w:rsid w:val="00257233"/>
    <w:rsid w:val="002604C9"/>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200A"/>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0CA5"/>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A1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A17E9"/>
    <w:rsid w:val="004A495F"/>
    <w:rsid w:val="004A7544"/>
    <w:rsid w:val="004B6B0F"/>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36855"/>
    <w:rsid w:val="00541573"/>
    <w:rsid w:val="0054348A"/>
    <w:rsid w:val="00554A0F"/>
    <w:rsid w:val="00564AD3"/>
    <w:rsid w:val="00571777"/>
    <w:rsid w:val="00571FBF"/>
    <w:rsid w:val="00580FF5"/>
    <w:rsid w:val="00584FE3"/>
    <w:rsid w:val="0058519C"/>
    <w:rsid w:val="0059149A"/>
    <w:rsid w:val="005956EE"/>
    <w:rsid w:val="005A083E"/>
    <w:rsid w:val="005A1866"/>
    <w:rsid w:val="005A3851"/>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205B"/>
    <w:rsid w:val="00682668"/>
    <w:rsid w:val="00692A68"/>
    <w:rsid w:val="00695D85"/>
    <w:rsid w:val="00696693"/>
    <w:rsid w:val="006A30A2"/>
    <w:rsid w:val="006A6D23"/>
    <w:rsid w:val="006B25DE"/>
    <w:rsid w:val="006B4C34"/>
    <w:rsid w:val="006C1C3B"/>
    <w:rsid w:val="006C4E43"/>
    <w:rsid w:val="006C643E"/>
    <w:rsid w:val="006D08F1"/>
    <w:rsid w:val="006D2932"/>
    <w:rsid w:val="006D3062"/>
    <w:rsid w:val="006D3671"/>
    <w:rsid w:val="006D4176"/>
    <w:rsid w:val="006D73A6"/>
    <w:rsid w:val="006E0A73"/>
    <w:rsid w:val="006E0FEE"/>
    <w:rsid w:val="006E6C11"/>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B78BF"/>
    <w:rsid w:val="007C1343"/>
    <w:rsid w:val="007C5EF1"/>
    <w:rsid w:val="007C7BF5"/>
    <w:rsid w:val="007D19B7"/>
    <w:rsid w:val="007D75E5"/>
    <w:rsid w:val="007D7687"/>
    <w:rsid w:val="007D773E"/>
    <w:rsid w:val="007E066E"/>
    <w:rsid w:val="007E1356"/>
    <w:rsid w:val="007E20FC"/>
    <w:rsid w:val="007E4460"/>
    <w:rsid w:val="007E4A4B"/>
    <w:rsid w:val="007E7062"/>
    <w:rsid w:val="007F0E1E"/>
    <w:rsid w:val="007F29A7"/>
    <w:rsid w:val="007F4B66"/>
    <w:rsid w:val="008004B4"/>
    <w:rsid w:val="00805BE8"/>
    <w:rsid w:val="008100EA"/>
    <w:rsid w:val="00813564"/>
    <w:rsid w:val="00816078"/>
    <w:rsid w:val="008177E3"/>
    <w:rsid w:val="008215B9"/>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97FE8"/>
    <w:rsid w:val="009A1DBF"/>
    <w:rsid w:val="009A68E6"/>
    <w:rsid w:val="009A7598"/>
    <w:rsid w:val="009B1DF8"/>
    <w:rsid w:val="009B3D20"/>
    <w:rsid w:val="009B5418"/>
    <w:rsid w:val="009B6594"/>
    <w:rsid w:val="009C0727"/>
    <w:rsid w:val="009C3C80"/>
    <w:rsid w:val="009C492F"/>
    <w:rsid w:val="009D2FF2"/>
    <w:rsid w:val="009D3226"/>
    <w:rsid w:val="009D3385"/>
    <w:rsid w:val="009D357B"/>
    <w:rsid w:val="009D793C"/>
    <w:rsid w:val="009E16A9"/>
    <w:rsid w:val="009E375F"/>
    <w:rsid w:val="009E39D4"/>
    <w:rsid w:val="009E433B"/>
    <w:rsid w:val="009E5401"/>
    <w:rsid w:val="009E5973"/>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3F9F"/>
    <w:rsid w:val="00A9420E"/>
    <w:rsid w:val="00A95FF4"/>
    <w:rsid w:val="00A97648"/>
    <w:rsid w:val="00AA1CFD"/>
    <w:rsid w:val="00AA2239"/>
    <w:rsid w:val="00AA33D2"/>
    <w:rsid w:val="00AB0C57"/>
    <w:rsid w:val="00AB1195"/>
    <w:rsid w:val="00AB4182"/>
    <w:rsid w:val="00AB49B1"/>
    <w:rsid w:val="00AC27DB"/>
    <w:rsid w:val="00AC6D6B"/>
    <w:rsid w:val="00AD7736"/>
    <w:rsid w:val="00AD7DD0"/>
    <w:rsid w:val="00AE0FB2"/>
    <w:rsid w:val="00AE10CE"/>
    <w:rsid w:val="00AE4238"/>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363C7"/>
    <w:rsid w:val="00B40E82"/>
    <w:rsid w:val="00B4108D"/>
    <w:rsid w:val="00B57265"/>
    <w:rsid w:val="00B57FBA"/>
    <w:rsid w:val="00B633AE"/>
    <w:rsid w:val="00B665D2"/>
    <w:rsid w:val="00B6737C"/>
    <w:rsid w:val="00B7214D"/>
    <w:rsid w:val="00B74372"/>
    <w:rsid w:val="00B75525"/>
    <w:rsid w:val="00B76291"/>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48BE"/>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2B6"/>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060B"/>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3A1"/>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0CE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471"/>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337956"/>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 Char"/>
    <w:basedOn w:val="Normal"/>
    <w:next w:val="Normal"/>
    <w:link w:val="CaptionChar2"/>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3,Caption Char1 Char Char1,cap Char Char1 Char1,Caption Char Char1 Char Char1,cap Char2 Char Char1,Ca Char1,cap Char2 Char2,Caption Char C... Char1,Caption Char Char1,cap Char Char2"/>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link w:val="NoSpacingChar"/>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Bullet list,列表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列表段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FF605E"/>
    <w:rPr>
      <w:color w:val="605E5C"/>
      <w:shd w:val="clear" w:color="auto" w:fill="E1DFDD"/>
    </w:rPr>
  </w:style>
  <w:style w:type="character" w:customStyle="1" w:styleId="UnresolvedMention3">
    <w:name w:val="Unresolved Mention3"/>
    <w:basedOn w:val="DefaultParagraphFont"/>
    <w:uiPriority w:val="99"/>
    <w:semiHidden/>
    <w:unhideWhenUsed/>
    <w:rsid w:val="008100EA"/>
    <w:rPr>
      <w:color w:val="605E5C"/>
      <w:shd w:val="clear" w:color="auto" w:fill="E1DFDD"/>
    </w:rPr>
  </w:style>
  <w:style w:type="character" w:customStyle="1" w:styleId="PlaceholderClassification">
    <w:name w:val="Placeholder Classification"/>
    <w:basedOn w:val="DefaultParagraphFont"/>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DefaultParagraphFont"/>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PlaceholderText">
    <w:name w:val="Placeholder Text"/>
    <w:basedOn w:val="DefaultParagraphFont"/>
    <w:uiPriority w:val="99"/>
    <w:unhideWhenUsed/>
    <w:rsid w:val="000A3493"/>
    <w:rPr>
      <w:vanish/>
      <w:color w:val="AEB5BB"/>
    </w:rPr>
  </w:style>
  <w:style w:type="character" w:customStyle="1" w:styleId="NoSpacingChar">
    <w:name w:val="No Spacing Char"/>
    <w:basedOn w:val="DefaultParagraphFont"/>
    <w:link w:val="NoSpacing"/>
    <w:uiPriority w:val="1"/>
    <w:rsid w:val="000A3493"/>
    <w:rPr>
      <w:rFonts w:eastAsia="MS Mincho"/>
      <w:lang w:val="en-GB" w:eastAsia="ja-JP"/>
    </w:rPr>
  </w:style>
  <w:style w:type="character" w:customStyle="1" w:styleId="UnresolvedMention4">
    <w:name w:val="Unresolved Mention4"/>
    <w:basedOn w:val="DefaultParagraphFont"/>
    <w:uiPriority w:val="99"/>
    <w:semiHidden/>
    <w:unhideWhenUsed/>
    <w:rsid w:val="007573A7"/>
    <w:rPr>
      <w:color w:val="605E5C"/>
      <w:shd w:val="clear" w:color="auto" w:fill="E1DFDD"/>
    </w:rPr>
  </w:style>
  <w:style w:type="character" w:customStyle="1" w:styleId="Mention1">
    <w:name w:val="Mention1"/>
    <w:basedOn w:val="DefaultParagraphFont"/>
    <w:uiPriority w:val="99"/>
    <w:unhideWhenUsed/>
    <w:rsid w:val="007573A7"/>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image" Target="media/image4.png"/><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C1CE5E-73FB-4F03-AC5F-F1F5BD046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3</TotalTime>
  <Pages>38</Pages>
  <Words>11858</Words>
  <Characters>67596</Characters>
  <Application>Microsoft Office Word</Application>
  <DocSecurity>0</DocSecurity>
  <Lines>563</Lines>
  <Paragraphs>158</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792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chunxia-CMCC</cp:lastModifiedBy>
  <cp:revision>26</cp:revision>
  <cp:lastPrinted>2019-04-25T01:09:00Z</cp:lastPrinted>
  <dcterms:created xsi:type="dcterms:W3CDTF">2022-08-18T11:07:00Z</dcterms:created>
  <dcterms:modified xsi:type="dcterms:W3CDTF">2022-08-18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